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537DAA" w14:textId="3E27578B" w:rsidR="005205F2" w:rsidRPr="007E47F6" w:rsidRDefault="00962048" w:rsidP="0074211A">
      <w:pPr>
        <w:ind w:left="2880" w:firstLine="720"/>
        <w:rPr>
          <w:rFonts w:ascii="Times New Roman" w:hAnsi="Times New Roman" w:cs="Times New Roman"/>
          <w:sz w:val="40"/>
          <w:szCs w:val="40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564CDC" wp14:editId="5E5EA07E">
                <wp:simplePos x="0" y="0"/>
                <wp:positionH relativeFrom="column">
                  <wp:posOffset>143933</wp:posOffset>
                </wp:positionH>
                <wp:positionV relativeFrom="paragraph">
                  <wp:posOffset>-265642</wp:posOffset>
                </wp:positionV>
                <wp:extent cx="5837555" cy="338667"/>
                <wp:effectExtent l="0" t="0" r="0" b="444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37555" cy="338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2E30E1E" w14:textId="77777777" w:rsidR="00962048" w:rsidRPr="00CC1484" w:rsidRDefault="00962048" w:rsidP="00962048">
                            <w:pPr>
                              <w:spacing w:before="4"/>
                              <w:jc w:val="center"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 w:themeColor="text1"/>
                                <w:sz w:val="32"/>
                                <w:szCs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C1484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32"/>
                                <w:szCs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(By Subrata Sir &amp; group of ICSE and CBSE school teacher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564CDC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11.35pt;margin-top:-20.9pt;width:459.65pt;height:2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" filled="f" stroked="f">
                <v:textbox>
                  <w:txbxContent>
                    <w:p w14:paraId="62E30E1E" w14:textId="77777777" w:rsidR="00962048" w:rsidRPr="00CC1484" w:rsidRDefault="00962048" w:rsidP="00962048">
                      <w:pPr>
                        <w:spacing w:before="4"/>
                        <w:jc w:val="center"/>
                        <w:rPr>
                          <w:rFonts w:ascii="Times New Roman" w:eastAsia="Times New Roman" w:hAnsi="Times New Roman" w:cs="Times New Roman"/>
                          <w:noProof/>
                          <w:color w:val="000000" w:themeColor="text1"/>
                          <w:sz w:val="32"/>
                          <w:szCs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C1484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32"/>
                          <w:szCs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(By Subrata Sir &amp; group of ICSE and CBSE school teacher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7B4776" wp14:editId="530D02FB">
                <wp:simplePos x="0" y="0"/>
                <wp:positionH relativeFrom="column">
                  <wp:posOffset>1511512</wp:posOffset>
                </wp:positionH>
                <wp:positionV relativeFrom="paragraph">
                  <wp:posOffset>-561340</wp:posOffset>
                </wp:positionV>
                <wp:extent cx="2880360" cy="411480"/>
                <wp:effectExtent l="0" t="0" r="0" b="762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0360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8C001DE" w14:textId="77777777" w:rsidR="00962048" w:rsidRPr="00E247DC" w:rsidRDefault="00962048" w:rsidP="00962048">
                            <w:pPr>
                              <w:spacing w:before="4"/>
                              <w:jc w:val="center"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 w:themeColor="text1"/>
                                <w:sz w:val="44"/>
                                <w:szCs w:val="4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E247DC">
                              <w:rPr>
                                <w:noProof/>
                                <w:color w:val="000000" w:themeColor="text1"/>
                                <w:sz w:val="44"/>
                                <w:szCs w:val="4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UIDELINE</w:t>
                            </w:r>
                            <w:r>
                              <w:rPr>
                                <w:noProof/>
                                <w:color w:val="000000" w:themeColor="text1"/>
                                <w:sz w:val="44"/>
                                <w:szCs w:val="4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S</w:t>
                            </w:r>
                          </w:p>
                          <w:p w14:paraId="291496FD" w14:textId="77777777" w:rsidR="00962048" w:rsidRPr="00E247DC" w:rsidRDefault="00962048" w:rsidP="00962048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B4776" id="Text Box 6" o:spid="_x0000_s1027" type="#_x0000_t202" style="position:absolute;left:0;text-align:left;margin-left:119pt;margin-top:-44.2pt;width:226.8pt;height:32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" filled="f" stroked="f">
                <v:textbox>
                  <w:txbxContent>
                    <w:p w14:paraId="68C001DE" w14:textId="77777777" w:rsidR="00962048" w:rsidRPr="00E247DC" w:rsidRDefault="00962048" w:rsidP="00962048">
                      <w:pPr>
                        <w:spacing w:before="4"/>
                        <w:jc w:val="center"/>
                        <w:rPr>
                          <w:rFonts w:ascii="Times New Roman" w:eastAsia="Times New Roman" w:hAnsi="Times New Roman" w:cs="Times New Roman"/>
                          <w:noProof/>
                          <w:color w:val="000000" w:themeColor="text1"/>
                          <w:sz w:val="44"/>
                          <w:szCs w:val="4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E247DC">
                        <w:rPr>
                          <w:noProof/>
                          <w:color w:val="000000" w:themeColor="text1"/>
                          <w:sz w:val="44"/>
                          <w:szCs w:val="4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GUIDELINE</w:t>
                      </w:r>
                      <w:r>
                        <w:rPr>
                          <w:noProof/>
                          <w:color w:val="000000" w:themeColor="text1"/>
                          <w:sz w:val="44"/>
                          <w:szCs w:val="4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S</w:t>
                      </w:r>
                    </w:p>
                    <w:p w14:paraId="291496FD" w14:textId="77777777" w:rsidR="00962048" w:rsidRPr="00E247DC" w:rsidRDefault="00962048" w:rsidP="00962048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1377" w:rsidRPr="007E47F6">
        <w:rPr>
          <w:rFonts w:ascii="Times New Roman" w:hAnsi="Times New Roman" w:cs="Times New Roman"/>
          <w:sz w:val="40"/>
          <w:szCs w:val="40"/>
          <w:lang w:val="en-US"/>
        </w:rPr>
        <w:t>C</w:t>
      </w:r>
      <w:r w:rsidR="00583990">
        <w:rPr>
          <w:rFonts w:ascii="Times New Roman" w:hAnsi="Times New Roman" w:cs="Times New Roman"/>
          <w:sz w:val="40"/>
          <w:szCs w:val="40"/>
          <w:lang w:val="en-US"/>
        </w:rPr>
        <w:t>HEMISTRY</w:t>
      </w:r>
    </w:p>
    <w:p w14:paraId="1608C9B6" w14:textId="77777777" w:rsidR="002C1377" w:rsidRPr="007E47F6" w:rsidRDefault="002C1377" w:rsidP="0074211A">
      <w:pPr>
        <w:ind w:left="3600" w:firstLine="720"/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>Class 10</w:t>
      </w:r>
    </w:p>
    <w:p w14:paraId="6A2F149F" w14:textId="7B4D8ED9" w:rsidR="002C1377" w:rsidRPr="007E47F6" w:rsidRDefault="002C1377">
      <w:pPr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 xml:space="preserve">Time </w:t>
      </w:r>
      <w:r w:rsidR="007E47F6" w:rsidRPr="007E47F6">
        <w:rPr>
          <w:rFonts w:ascii="Times New Roman" w:hAnsi="Times New Roman" w:cs="Times New Roman"/>
          <w:b/>
          <w:bCs/>
          <w:lang w:val="en-US"/>
        </w:rPr>
        <w:t>allowed:</w:t>
      </w:r>
      <w:r w:rsidRPr="007E47F6">
        <w:rPr>
          <w:rFonts w:ascii="Times New Roman" w:hAnsi="Times New Roman" w:cs="Times New Roman"/>
          <w:b/>
          <w:bCs/>
          <w:lang w:val="en-US"/>
        </w:rPr>
        <w:t xml:space="preserve"> 2 hours         </w:t>
      </w:r>
      <w:r w:rsidR="007E47F6" w:rsidRPr="007E47F6">
        <w:rPr>
          <w:rFonts w:ascii="Times New Roman" w:hAnsi="Times New Roman" w:cs="Times New Roman"/>
          <w:b/>
          <w:bCs/>
          <w:lang w:val="en-US"/>
        </w:rPr>
        <w:t xml:space="preserve">                            </w:t>
      </w:r>
      <w:r w:rsidR="0074211A">
        <w:rPr>
          <w:rFonts w:ascii="Times New Roman" w:hAnsi="Times New Roman" w:cs="Times New Roman"/>
          <w:b/>
          <w:bCs/>
          <w:lang w:val="en-US"/>
        </w:rPr>
        <w:t>Mock test - 1</w:t>
      </w:r>
      <w:r w:rsidR="007E47F6" w:rsidRPr="007E47F6">
        <w:rPr>
          <w:rFonts w:ascii="Times New Roman" w:hAnsi="Times New Roman" w:cs="Times New Roman"/>
          <w:b/>
          <w:bCs/>
          <w:lang w:val="en-US"/>
        </w:rPr>
        <w:t xml:space="preserve">                                                       </w:t>
      </w:r>
      <w:r w:rsidR="0074211A">
        <w:rPr>
          <w:rFonts w:ascii="Times New Roman" w:hAnsi="Times New Roman" w:cs="Times New Roman"/>
          <w:b/>
          <w:bCs/>
          <w:lang w:val="en-US"/>
        </w:rPr>
        <w:t xml:space="preserve">     </w:t>
      </w:r>
      <w:r w:rsidR="00D049CB">
        <w:rPr>
          <w:rFonts w:ascii="Times New Roman" w:hAnsi="Times New Roman" w:cs="Times New Roman"/>
          <w:b/>
          <w:bCs/>
          <w:lang w:val="en-US"/>
        </w:rPr>
        <w:t>F</w:t>
      </w:r>
      <w:r w:rsidRPr="007E47F6">
        <w:rPr>
          <w:rFonts w:ascii="Times New Roman" w:hAnsi="Times New Roman" w:cs="Times New Roman"/>
          <w:b/>
          <w:bCs/>
          <w:lang w:val="en-US"/>
        </w:rPr>
        <w:t>M: 80</w:t>
      </w:r>
    </w:p>
    <w:p w14:paraId="2B36F8DF" w14:textId="77777777" w:rsidR="002C1377" w:rsidRPr="007E47F6" w:rsidRDefault="002C1377" w:rsidP="00CF64A4">
      <w:pPr>
        <w:pBdr>
          <w:bottom w:val="single" w:sz="6" w:space="1" w:color="auto"/>
        </w:pBdr>
        <w:ind w:left="-426"/>
        <w:rPr>
          <w:rFonts w:ascii="Times New Roman" w:hAnsi="Times New Roman" w:cs="Times New Roman"/>
          <w:b/>
          <w:bCs/>
          <w:i/>
          <w:iCs/>
          <w:lang w:val="en-US"/>
        </w:rPr>
      </w:pPr>
      <w:r w:rsidRPr="000B2036">
        <w:rPr>
          <w:rFonts w:ascii="Times New Roman" w:hAnsi="Times New Roman" w:cs="Times New Roman"/>
          <w:lang w:val="en-US"/>
        </w:rPr>
        <w:t>--------------------------------------------------------------------------------------------------------------------------------------</w:t>
      </w:r>
      <w:r w:rsidRPr="007E47F6">
        <w:rPr>
          <w:rFonts w:ascii="Times New Roman" w:hAnsi="Times New Roman" w:cs="Times New Roman"/>
          <w:b/>
          <w:bCs/>
          <w:i/>
          <w:iCs/>
          <w:lang w:val="en-US"/>
        </w:rPr>
        <w:t xml:space="preserve">Section A is compulsory. Attempt any four questions from Section B. The intended marks for the questions or parts of the questions are given in brackets </w:t>
      </w:r>
      <w:proofErr w:type="gramStart"/>
      <w:r w:rsidR="00AD760F" w:rsidRPr="007E47F6">
        <w:rPr>
          <w:rFonts w:ascii="Times New Roman" w:hAnsi="Times New Roman" w:cs="Times New Roman"/>
          <w:b/>
          <w:bCs/>
          <w:i/>
          <w:iCs/>
          <w:lang w:val="en-US"/>
        </w:rPr>
        <w:t>(</w:t>
      </w:r>
      <w:r w:rsidR="00AD760F">
        <w:rPr>
          <w:rFonts w:ascii="Times New Roman" w:hAnsi="Times New Roman" w:cs="Times New Roman"/>
          <w:b/>
          <w:bCs/>
          <w:i/>
          <w:iCs/>
          <w:lang w:val="en-US"/>
        </w:rPr>
        <w:t xml:space="preserve"> </w:t>
      </w:r>
      <w:r w:rsidR="00AD760F" w:rsidRPr="007E47F6">
        <w:rPr>
          <w:rFonts w:ascii="Times New Roman" w:hAnsi="Times New Roman" w:cs="Times New Roman"/>
          <w:b/>
          <w:bCs/>
          <w:i/>
          <w:iCs/>
          <w:lang w:val="en-US"/>
        </w:rPr>
        <w:t>)</w:t>
      </w:r>
      <w:proofErr w:type="gramEnd"/>
    </w:p>
    <w:p w14:paraId="76F64612" w14:textId="62BE7956" w:rsidR="000B2036" w:rsidRPr="007E47F6" w:rsidRDefault="0074211A" w:rsidP="0074211A">
      <w:pPr>
        <w:ind w:left="3600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 xml:space="preserve">         </w:t>
      </w:r>
      <w:r w:rsidR="000B2036" w:rsidRPr="007E47F6">
        <w:rPr>
          <w:rFonts w:ascii="Times New Roman" w:hAnsi="Times New Roman" w:cs="Times New Roman"/>
          <w:b/>
          <w:bCs/>
          <w:lang w:val="en-US"/>
        </w:rPr>
        <w:t>SECTION A</w:t>
      </w:r>
    </w:p>
    <w:p w14:paraId="60EB102E" w14:textId="77777777" w:rsidR="002C1377" w:rsidRPr="007E47F6" w:rsidRDefault="002C1377">
      <w:pPr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>Question 1</w:t>
      </w:r>
    </w:p>
    <w:p w14:paraId="34D8A76D" w14:textId="77777777" w:rsidR="002C1377" w:rsidRPr="007E47F6" w:rsidRDefault="002C1377">
      <w:pPr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>Choose the correct answers from the options given below:</w:t>
      </w:r>
      <w:r w:rsidR="00AD760F">
        <w:rPr>
          <w:rFonts w:ascii="Times New Roman" w:hAnsi="Times New Roman" w:cs="Times New Roman"/>
          <w:b/>
          <w:bCs/>
          <w:lang w:val="en-US"/>
        </w:rPr>
        <w:t xml:space="preserve">                                                 </w:t>
      </w:r>
      <w:proofErr w:type="gramStart"/>
      <w:r w:rsidR="00AD760F">
        <w:rPr>
          <w:rFonts w:ascii="Times New Roman" w:hAnsi="Times New Roman" w:cs="Times New Roman"/>
          <w:b/>
          <w:bCs/>
          <w:lang w:val="en-US"/>
        </w:rPr>
        <w:t xml:space="preserve">   (</w:t>
      </w:r>
      <w:proofErr w:type="gramEnd"/>
      <w:r w:rsidR="00AD760F">
        <w:rPr>
          <w:rFonts w:ascii="Times New Roman" w:hAnsi="Times New Roman" w:cs="Times New Roman"/>
          <w:b/>
          <w:bCs/>
          <w:lang w:val="en-US"/>
        </w:rPr>
        <w:t>15)</w:t>
      </w:r>
    </w:p>
    <w:p w14:paraId="769BDDF5" w14:textId="77777777" w:rsidR="002C1377" w:rsidRPr="000B2036" w:rsidRDefault="002C1377" w:rsidP="002C137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An element in period-3 whose electron affinity is zero</w:t>
      </w:r>
    </w:p>
    <w:p w14:paraId="549EE648" w14:textId="77777777" w:rsidR="002C1377" w:rsidRDefault="002C1377" w:rsidP="002C137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Neon b) Sulphur c) Sodium d) </w:t>
      </w:r>
      <w:r w:rsidR="00932BCA" w:rsidRPr="000B2036">
        <w:rPr>
          <w:rFonts w:ascii="Times New Roman" w:hAnsi="Times New Roman" w:cs="Times New Roman"/>
          <w:lang w:val="en-US"/>
        </w:rPr>
        <w:t>Argon</w:t>
      </w:r>
    </w:p>
    <w:p w14:paraId="6EF52FBF" w14:textId="77777777" w:rsidR="007E47F6" w:rsidRPr="000B2036" w:rsidRDefault="007E47F6" w:rsidP="007E47F6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4F359930" w14:textId="77777777" w:rsidR="00932BCA" w:rsidRPr="000B2036" w:rsidRDefault="00932BCA" w:rsidP="00932BC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The property of carbon to form chains and rings is called </w:t>
      </w:r>
    </w:p>
    <w:p w14:paraId="5642A85E" w14:textId="77777777" w:rsidR="00932BCA" w:rsidRDefault="00932BCA" w:rsidP="00932BC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Catenation b) Polymerization c) </w:t>
      </w:r>
      <w:r w:rsidR="00AD760F" w:rsidRPr="000B2036">
        <w:rPr>
          <w:rFonts w:ascii="Times New Roman" w:hAnsi="Times New Roman" w:cs="Times New Roman"/>
          <w:lang w:val="en-US"/>
        </w:rPr>
        <w:t>Cracking d</w:t>
      </w:r>
      <w:r w:rsidRPr="000B2036">
        <w:rPr>
          <w:rFonts w:ascii="Times New Roman" w:hAnsi="Times New Roman" w:cs="Times New Roman"/>
          <w:lang w:val="en-US"/>
        </w:rPr>
        <w:t>) Hydrogenation</w:t>
      </w:r>
    </w:p>
    <w:p w14:paraId="5642077F" w14:textId="77777777" w:rsidR="007E47F6" w:rsidRPr="000B2036" w:rsidRDefault="007E47F6" w:rsidP="007E47F6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3E267BD0" w14:textId="77777777" w:rsidR="00932BCA" w:rsidRPr="000B2036" w:rsidRDefault="00932BCA" w:rsidP="00932BC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The organic compound having a triple carbon-carbon covalent bond is </w:t>
      </w:r>
    </w:p>
    <w:p w14:paraId="6568AAE2" w14:textId="77777777" w:rsidR="00932BCA" w:rsidRDefault="00932BCA" w:rsidP="00932BC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C</w:t>
      </w:r>
      <w:r w:rsidRPr="00AD760F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>H</w:t>
      </w:r>
      <w:r w:rsidRPr="00AD760F">
        <w:rPr>
          <w:rFonts w:ascii="Times New Roman" w:hAnsi="Times New Roman" w:cs="Times New Roman"/>
          <w:vertAlign w:val="subscript"/>
          <w:lang w:val="en-US"/>
        </w:rPr>
        <w:t>4</w:t>
      </w:r>
      <w:r w:rsidRPr="000B2036">
        <w:rPr>
          <w:rFonts w:ascii="Times New Roman" w:hAnsi="Times New Roman" w:cs="Times New Roman"/>
          <w:lang w:val="en-US"/>
        </w:rPr>
        <w:t xml:space="preserve">      b) C</w:t>
      </w:r>
      <w:r w:rsidRPr="00AD760F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>H</w:t>
      </w:r>
      <w:r w:rsidRPr="00AD760F">
        <w:rPr>
          <w:rFonts w:ascii="Times New Roman" w:hAnsi="Times New Roman" w:cs="Times New Roman"/>
          <w:vertAlign w:val="subscript"/>
          <w:lang w:val="en-US"/>
        </w:rPr>
        <w:t xml:space="preserve">6 </w:t>
      </w:r>
      <w:r w:rsidRPr="000B2036">
        <w:rPr>
          <w:rFonts w:ascii="Times New Roman" w:hAnsi="Times New Roman" w:cs="Times New Roman"/>
          <w:lang w:val="en-US"/>
        </w:rPr>
        <w:t xml:space="preserve">   c) C</w:t>
      </w:r>
      <w:r w:rsidRPr="00AD760F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>H</w:t>
      </w:r>
      <w:r w:rsidRPr="00AD760F">
        <w:rPr>
          <w:rFonts w:ascii="Times New Roman" w:hAnsi="Times New Roman" w:cs="Times New Roman"/>
          <w:vertAlign w:val="subscript"/>
          <w:lang w:val="en-US"/>
        </w:rPr>
        <w:t xml:space="preserve">8 </w:t>
      </w:r>
      <w:r w:rsidRPr="000B2036">
        <w:rPr>
          <w:rFonts w:ascii="Times New Roman" w:hAnsi="Times New Roman" w:cs="Times New Roman"/>
          <w:lang w:val="en-US"/>
        </w:rPr>
        <w:t xml:space="preserve">  d) C</w:t>
      </w:r>
      <w:r w:rsidRPr="00342636">
        <w:rPr>
          <w:rFonts w:ascii="Times New Roman" w:hAnsi="Times New Roman" w:cs="Times New Roman"/>
          <w:vertAlign w:val="subscript"/>
          <w:lang w:val="en-US"/>
        </w:rPr>
        <w:t>4</w:t>
      </w:r>
      <w:r w:rsidRPr="000B2036">
        <w:rPr>
          <w:rFonts w:ascii="Times New Roman" w:hAnsi="Times New Roman" w:cs="Times New Roman"/>
          <w:lang w:val="en-US"/>
        </w:rPr>
        <w:t>H</w:t>
      </w:r>
      <w:r w:rsidRPr="00342636">
        <w:rPr>
          <w:rFonts w:ascii="Times New Roman" w:hAnsi="Times New Roman" w:cs="Times New Roman"/>
          <w:vertAlign w:val="subscript"/>
          <w:lang w:val="en-US"/>
        </w:rPr>
        <w:t>10</w:t>
      </w:r>
    </w:p>
    <w:p w14:paraId="7B709583" w14:textId="77777777" w:rsidR="007E47F6" w:rsidRPr="000B2036" w:rsidRDefault="007E47F6" w:rsidP="007E47F6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2924B4A2" w14:textId="77777777" w:rsidR="00932BCA" w:rsidRPr="000B2036" w:rsidRDefault="00932BCA" w:rsidP="00932BC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In the given </w:t>
      </w:r>
      <w:r w:rsidR="00342636" w:rsidRPr="000B2036">
        <w:rPr>
          <w:rFonts w:ascii="Times New Roman" w:hAnsi="Times New Roman" w:cs="Times New Roman"/>
          <w:lang w:val="en-US"/>
        </w:rPr>
        <w:t>equation,</w:t>
      </w:r>
      <w:r w:rsidRPr="000B2036">
        <w:rPr>
          <w:rFonts w:ascii="Times New Roman" w:hAnsi="Times New Roman" w:cs="Times New Roman"/>
          <w:lang w:val="en-US"/>
        </w:rPr>
        <w:t xml:space="preserve"> identify the role played by concentrated </w:t>
      </w:r>
      <w:proofErr w:type="spellStart"/>
      <w:r w:rsidRPr="000B2036">
        <w:rPr>
          <w:rFonts w:ascii="Times New Roman" w:hAnsi="Times New Roman" w:cs="Times New Roman"/>
          <w:lang w:val="en-US"/>
        </w:rPr>
        <w:t>sulphuric</w:t>
      </w:r>
      <w:proofErr w:type="spellEnd"/>
      <w:r w:rsidRPr="000B2036">
        <w:rPr>
          <w:rFonts w:ascii="Times New Roman" w:hAnsi="Times New Roman" w:cs="Times New Roman"/>
          <w:lang w:val="en-US"/>
        </w:rPr>
        <w:t xml:space="preserve"> </w:t>
      </w:r>
      <w:r w:rsidR="00342636" w:rsidRPr="000B2036">
        <w:rPr>
          <w:rFonts w:ascii="Times New Roman" w:hAnsi="Times New Roman" w:cs="Times New Roman"/>
          <w:lang w:val="en-US"/>
        </w:rPr>
        <w:t>acid:</w:t>
      </w:r>
    </w:p>
    <w:p w14:paraId="00327004" w14:textId="77777777" w:rsidR="00932BCA" w:rsidRPr="000B2036" w:rsidRDefault="00932BCA" w:rsidP="00932BCA">
      <w:pPr>
        <w:pStyle w:val="ListParagraph"/>
        <w:ind w:left="108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S + H</w:t>
      </w:r>
      <w:r w:rsidRPr="00342636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>SO</w:t>
      </w:r>
      <w:r w:rsidRPr="00342636">
        <w:rPr>
          <w:rFonts w:ascii="Times New Roman" w:hAnsi="Times New Roman" w:cs="Times New Roman"/>
          <w:vertAlign w:val="subscript"/>
          <w:lang w:val="en-US"/>
        </w:rPr>
        <w:t>4</w:t>
      </w:r>
      <w:r w:rsidRPr="000B2036">
        <w:rPr>
          <w:rFonts w:ascii="Times New Roman" w:hAnsi="Times New Roman" w:cs="Times New Roman"/>
          <w:lang w:val="en-US"/>
        </w:rPr>
        <w:t xml:space="preserve"> → 3SO</w:t>
      </w:r>
      <w:r w:rsidRPr="00342636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 xml:space="preserve"> + 2H</w:t>
      </w:r>
      <w:r w:rsidRPr="00342636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>O</w:t>
      </w:r>
    </w:p>
    <w:p w14:paraId="29FFEFAB" w14:textId="77777777" w:rsidR="00932BCA" w:rsidRDefault="0071500B" w:rsidP="0071500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Non-volatile b) </w:t>
      </w:r>
      <w:r w:rsidR="00342636" w:rsidRPr="000B2036">
        <w:rPr>
          <w:rFonts w:ascii="Times New Roman" w:hAnsi="Times New Roman" w:cs="Times New Roman"/>
          <w:lang w:val="en-US"/>
        </w:rPr>
        <w:t>oxidizing</w:t>
      </w:r>
      <w:r w:rsidRPr="000B2036">
        <w:rPr>
          <w:rFonts w:ascii="Times New Roman" w:hAnsi="Times New Roman" w:cs="Times New Roman"/>
          <w:lang w:val="en-US"/>
        </w:rPr>
        <w:t xml:space="preserve"> </w:t>
      </w:r>
      <w:r w:rsidR="00342636" w:rsidRPr="000B2036">
        <w:rPr>
          <w:rFonts w:ascii="Times New Roman" w:hAnsi="Times New Roman" w:cs="Times New Roman"/>
          <w:lang w:val="en-US"/>
        </w:rPr>
        <w:t>agent c</w:t>
      </w:r>
      <w:r w:rsidRPr="000B2036">
        <w:rPr>
          <w:rFonts w:ascii="Times New Roman" w:hAnsi="Times New Roman" w:cs="Times New Roman"/>
          <w:lang w:val="en-US"/>
        </w:rPr>
        <w:t>) Dehydrating agent d) None of these</w:t>
      </w:r>
    </w:p>
    <w:p w14:paraId="5A9A3F06" w14:textId="77777777" w:rsidR="00AD760F" w:rsidRPr="000B2036" w:rsidRDefault="00AD760F" w:rsidP="00AD760F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6A70B17A" w14:textId="77777777" w:rsidR="0071500B" w:rsidRPr="000B2036" w:rsidRDefault="00342636" w:rsidP="0071500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</w:t>
      </w:r>
      <w:r w:rsidR="0071500B" w:rsidRPr="000B2036">
        <w:rPr>
          <w:rFonts w:ascii="Times New Roman" w:hAnsi="Times New Roman" w:cs="Times New Roman"/>
          <w:lang w:val="en-US"/>
        </w:rPr>
        <w:t xml:space="preserve">Hydrogen chloride gas is not collected over water </w:t>
      </w:r>
      <w:r w:rsidRPr="000B2036">
        <w:rPr>
          <w:rFonts w:ascii="Times New Roman" w:hAnsi="Times New Roman" w:cs="Times New Roman"/>
          <w:lang w:val="en-US"/>
        </w:rPr>
        <w:t>since:</w:t>
      </w:r>
    </w:p>
    <w:p w14:paraId="00558F88" w14:textId="77777777" w:rsidR="0071500B" w:rsidRPr="000B2036" w:rsidRDefault="0071500B" w:rsidP="0071500B">
      <w:pPr>
        <w:pStyle w:val="ListParagraph"/>
        <w:ind w:left="1080"/>
        <w:rPr>
          <w:rFonts w:ascii="Times New Roman" w:hAnsi="Times New Roman" w:cs="Times New Roman"/>
          <w:lang w:val="en-US"/>
        </w:rPr>
      </w:pPr>
    </w:p>
    <w:p w14:paraId="6D7011B2" w14:textId="77777777" w:rsidR="0071500B" w:rsidRPr="000B2036" w:rsidRDefault="0071500B" w:rsidP="0071500B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It is covalent in </w:t>
      </w:r>
      <w:r w:rsidR="00342636" w:rsidRPr="000B2036">
        <w:rPr>
          <w:rFonts w:ascii="Times New Roman" w:hAnsi="Times New Roman" w:cs="Times New Roman"/>
          <w:lang w:val="en-US"/>
        </w:rPr>
        <w:t>nature b</w:t>
      </w:r>
      <w:r w:rsidRPr="000B2036">
        <w:rPr>
          <w:rFonts w:ascii="Times New Roman" w:hAnsi="Times New Roman" w:cs="Times New Roman"/>
          <w:lang w:val="en-US"/>
        </w:rPr>
        <w:t xml:space="preserve">) It is ionic in nature c) It is highly soluble in water </w:t>
      </w:r>
    </w:p>
    <w:p w14:paraId="7F63C9D4" w14:textId="77777777" w:rsidR="00AD760F" w:rsidRDefault="0071500B" w:rsidP="00AD760F">
      <w:pPr>
        <w:ind w:left="108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d) It is corrosive in nature</w:t>
      </w:r>
    </w:p>
    <w:p w14:paraId="3242D575" w14:textId="77777777" w:rsidR="00AD760F" w:rsidRPr="000B2036" w:rsidRDefault="00AD760F" w:rsidP="00AD760F">
      <w:pPr>
        <w:ind w:left="1080"/>
        <w:rPr>
          <w:rFonts w:ascii="Times New Roman" w:hAnsi="Times New Roman" w:cs="Times New Roman"/>
          <w:lang w:val="en-US"/>
        </w:rPr>
      </w:pPr>
    </w:p>
    <w:p w14:paraId="4903C4B1" w14:textId="77777777" w:rsidR="0071500B" w:rsidRPr="000B2036" w:rsidRDefault="0071500B" w:rsidP="0071500B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vi)          </w:t>
      </w:r>
      <w:r w:rsidR="002A2969" w:rsidRPr="000B2036">
        <w:rPr>
          <w:rFonts w:ascii="Times New Roman" w:hAnsi="Times New Roman" w:cs="Times New Roman"/>
          <w:lang w:val="en-US"/>
        </w:rPr>
        <w:t>The unsaturated hydrocarbons undergo:</w:t>
      </w:r>
    </w:p>
    <w:p w14:paraId="309D9650" w14:textId="77777777" w:rsidR="002A2969" w:rsidRDefault="002A2969" w:rsidP="002A296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A substitution reaction b) An oxidation reaction c) An addition reaction d) None of these</w:t>
      </w:r>
    </w:p>
    <w:p w14:paraId="289C5700" w14:textId="77777777" w:rsidR="00AD760F" w:rsidRPr="000B2036" w:rsidRDefault="00AD760F" w:rsidP="00AD760F">
      <w:pPr>
        <w:pStyle w:val="ListParagraph"/>
        <w:ind w:left="1410"/>
        <w:rPr>
          <w:rFonts w:ascii="Times New Roman" w:hAnsi="Times New Roman" w:cs="Times New Roman"/>
          <w:lang w:val="en-US"/>
        </w:rPr>
      </w:pPr>
    </w:p>
    <w:p w14:paraId="10C26FF9" w14:textId="77777777" w:rsidR="002A2969" w:rsidRPr="000B2036" w:rsidRDefault="008237E7" w:rsidP="002A2969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</w:t>
      </w:r>
      <w:r w:rsidR="002A2969" w:rsidRPr="000B2036">
        <w:rPr>
          <w:rFonts w:ascii="Times New Roman" w:hAnsi="Times New Roman" w:cs="Times New Roman"/>
          <w:lang w:val="en-US"/>
        </w:rPr>
        <w:t xml:space="preserve">vii)         IUPAC name of </w:t>
      </w:r>
      <w:r w:rsidR="00740409">
        <w:rPr>
          <w:rFonts w:ascii="Times New Roman" w:hAnsi="Times New Roman" w:cs="Times New Roman"/>
          <w:lang w:val="en-US"/>
        </w:rPr>
        <w:t>CH</w:t>
      </w:r>
      <w:r w:rsidR="00740409" w:rsidRPr="00740409">
        <w:rPr>
          <w:rFonts w:ascii="Times New Roman" w:hAnsi="Times New Roman" w:cs="Times New Roman"/>
          <w:vertAlign w:val="subscript"/>
          <w:lang w:val="en-US"/>
        </w:rPr>
        <w:t>3</w:t>
      </w:r>
      <w:r w:rsidR="00740409">
        <w:rPr>
          <w:rFonts w:ascii="Times New Roman" w:hAnsi="Times New Roman" w:cs="Times New Roman"/>
          <w:lang w:val="en-US"/>
        </w:rPr>
        <w:t>Cl</w:t>
      </w:r>
      <w:r w:rsidR="002A2969" w:rsidRPr="000B2036">
        <w:rPr>
          <w:rFonts w:ascii="Times New Roman" w:hAnsi="Times New Roman" w:cs="Times New Roman"/>
          <w:lang w:val="en-US"/>
        </w:rPr>
        <w:t xml:space="preserve"> </w:t>
      </w:r>
      <w:r w:rsidR="009803F0" w:rsidRPr="000B2036">
        <w:rPr>
          <w:rFonts w:ascii="Times New Roman" w:hAnsi="Times New Roman" w:cs="Times New Roman"/>
          <w:lang w:val="en-US"/>
        </w:rPr>
        <w:t>is:</w:t>
      </w:r>
    </w:p>
    <w:p w14:paraId="0E4E5630" w14:textId="77777777" w:rsidR="002A2969" w:rsidRDefault="009803F0" w:rsidP="002A296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Me</w:t>
      </w:r>
      <w:r w:rsidR="00740409">
        <w:rPr>
          <w:rFonts w:ascii="Times New Roman" w:hAnsi="Times New Roman" w:cs="Times New Roman"/>
          <w:lang w:val="en-US"/>
        </w:rPr>
        <w:t xml:space="preserve">thyl </w:t>
      </w:r>
      <w:r w:rsidR="00AC5B66">
        <w:rPr>
          <w:rFonts w:ascii="Times New Roman" w:hAnsi="Times New Roman" w:cs="Times New Roman"/>
          <w:lang w:val="en-US"/>
        </w:rPr>
        <w:t xml:space="preserve">chloride </w:t>
      </w:r>
      <w:r w:rsidR="00AC5B66" w:rsidRPr="000B2036">
        <w:rPr>
          <w:rFonts w:ascii="Times New Roman" w:hAnsi="Times New Roman" w:cs="Times New Roman"/>
          <w:lang w:val="en-US"/>
        </w:rPr>
        <w:t>b</w:t>
      </w:r>
      <w:r w:rsidR="002A2969" w:rsidRPr="000B2036">
        <w:rPr>
          <w:rFonts w:ascii="Times New Roman" w:hAnsi="Times New Roman" w:cs="Times New Roman"/>
          <w:lang w:val="en-US"/>
        </w:rPr>
        <w:t xml:space="preserve">) </w:t>
      </w:r>
      <w:r w:rsidR="00740409">
        <w:rPr>
          <w:rFonts w:ascii="Times New Roman" w:hAnsi="Times New Roman" w:cs="Times New Roman"/>
          <w:lang w:val="en-US"/>
        </w:rPr>
        <w:t xml:space="preserve">Chloromethane </w:t>
      </w:r>
      <w:r w:rsidR="002A2969" w:rsidRPr="000B2036">
        <w:rPr>
          <w:rFonts w:ascii="Times New Roman" w:hAnsi="Times New Roman" w:cs="Times New Roman"/>
          <w:lang w:val="en-US"/>
        </w:rPr>
        <w:t xml:space="preserve">c) </w:t>
      </w:r>
      <w:r w:rsidR="00740409">
        <w:rPr>
          <w:rFonts w:ascii="Times New Roman" w:hAnsi="Times New Roman" w:cs="Times New Roman"/>
          <w:lang w:val="en-US"/>
        </w:rPr>
        <w:t>Chloromethyl</w:t>
      </w:r>
      <w:r w:rsidR="002A2969" w:rsidRPr="000B2036">
        <w:rPr>
          <w:rFonts w:ascii="Times New Roman" w:hAnsi="Times New Roman" w:cs="Times New Roman"/>
          <w:lang w:val="en-US"/>
        </w:rPr>
        <w:t xml:space="preserve"> d) </w:t>
      </w:r>
      <w:r w:rsidR="00740409">
        <w:rPr>
          <w:rFonts w:ascii="Times New Roman" w:hAnsi="Times New Roman" w:cs="Times New Roman"/>
          <w:lang w:val="en-US"/>
        </w:rPr>
        <w:t>Ethyl chloride</w:t>
      </w:r>
    </w:p>
    <w:p w14:paraId="6E4D21C9" w14:textId="77777777" w:rsidR="00AD760F" w:rsidRPr="000B2036" w:rsidRDefault="00AD760F" w:rsidP="00AD760F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20161E9F" w14:textId="77777777" w:rsidR="002A2969" w:rsidRPr="000B2036" w:rsidRDefault="008237E7" w:rsidP="002A2969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</w:t>
      </w:r>
      <w:r w:rsidR="00AC5B66">
        <w:rPr>
          <w:rFonts w:ascii="Times New Roman" w:hAnsi="Times New Roman" w:cs="Times New Roman"/>
          <w:lang w:val="en-US"/>
        </w:rPr>
        <w:t>v</w:t>
      </w:r>
      <w:r w:rsidRPr="000B2036">
        <w:rPr>
          <w:rFonts w:ascii="Times New Roman" w:hAnsi="Times New Roman" w:cs="Times New Roman"/>
          <w:lang w:val="en-US"/>
        </w:rPr>
        <w:t>iii)       H</w:t>
      </w:r>
      <w:r w:rsidRPr="008E32D5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>P</w:t>
      </w:r>
      <w:r w:rsidR="008E32D5">
        <w:rPr>
          <w:rFonts w:ascii="Times New Roman" w:hAnsi="Times New Roman" w:cs="Times New Roman"/>
          <w:lang w:val="en-US"/>
        </w:rPr>
        <w:t>O</w:t>
      </w:r>
      <w:r w:rsidRPr="008E32D5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 xml:space="preserve"> is </w:t>
      </w:r>
    </w:p>
    <w:p w14:paraId="0BA18452" w14:textId="77777777" w:rsidR="008237E7" w:rsidRDefault="008237E7" w:rsidP="008237E7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Monobasic acid b) Dibasic acid c) tribasic acid d) </w:t>
      </w:r>
      <w:proofErr w:type="spellStart"/>
      <w:r w:rsidRPr="000B2036">
        <w:rPr>
          <w:rFonts w:ascii="Times New Roman" w:hAnsi="Times New Roman" w:cs="Times New Roman"/>
          <w:lang w:val="en-US"/>
        </w:rPr>
        <w:t>triacidic</w:t>
      </w:r>
      <w:proofErr w:type="spellEnd"/>
      <w:r w:rsidRPr="000B2036">
        <w:rPr>
          <w:rFonts w:ascii="Times New Roman" w:hAnsi="Times New Roman" w:cs="Times New Roman"/>
          <w:lang w:val="en-US"/>
        </w:rPr>
        <w:t xml:space="preserve"> base </w:t>
      </w:r>
    </w:p>
    <w:p w14:paraId="4E5DE700" w14:textId="77777777" w:rsidR="00AD760F" w:rsidRPr="000B2036" w:rsidRDefault="00AD760F" w:rsidP="00AC5B66">
      <w:pPr>
        <w:pStyle w:val="ListParagraph"/>
        <w:ind w:left="1455"/>
        <w:rPr>
          <w:rFonts w:ascii="Times New Roman" w:hAnsi="Times New Roman" w:cs="Times New Roman"/>
          <w:lang w:val="en-US"/>
        </w:rPr>
      </w:pPr>
    </w:p>
    <w:p w14:paraId="0373C119" w14:textId="77777777" w:rsidR="008237E7" w:rsidRPr="000B2036" w:rsidRDefault="008237E7" w:rsidP="008237E7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ix)         </w:t>
      </w:r>
      <w:r w:rsidR="00E511C2" w:rsidRPr="000B2036">
        <w:rPr>
          <w:rFonts w:ascii="Times New Roman" w:hAnsi="Times New Roman" w:cs="Times New Roman"/>
          <w:lang w:val="en-US"/>
        </w:rPr>
        <w:t xml:space="preserve">Substitution reaction is the characteristic property </w:t>
      </w:r>
      <w:r w:rsidR="008E32D5" w:rsidRPr="000B2036">
        <w:rPr>
          <w:rFonts w:ascii="Times New Roman" w:hAnsi="Times New Roman" w:cs="Times New Roman"/>
          <w:lang w:val="en-US"/>
        </w:rPr>
        <w:t>of:</w:t>
      </w:r>
    </w:p>
    <w:p w14:paraId="0AC3843F" w14:textId="77777777" w:rsidR="00E511C2" w:rsidRDefault="00E511C2" w:rsidP="00E511C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Alcohols   b) Alkanes        c)   Alkene       d) Alkyne</w:t>
      </w:r>
    </w:p>
    <w:p w14:paraId="09B52627" w14:textId="77777777" w:rsidR="00AD760F" w:rsidRPr="000B2036" w:rsidRDefault="00AD760F" w:rsidP="00AD760F">
      <w:pPr>
        <w:pStyle w:val="ListParagraph"/>
        <w:ind w:left="1455"/>
        <w:rPr>
          <w:rFonts w:ascii="Times New Roman" w:hAnsi="Times New Roman" w:cs="Times New Roman"/>
          <w:lang w:val="en-US"/>
        </w:rPr>
      </w:pPr>
    </w:p>
    <w:p w14:paraId="058561AA" w14:textId="77777777" w:rsidR="00E511C2" w:rsidRPr="000B2036" w:rsidRDefault="00E511C2" w:rsidP="00E511C2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</w:t>
      </w:r>
      <w:r w:rsidR="008E32D5">
        <w:rPr>
          <w:rFonts w:ascii="Times New Roman" w:hAnsi="Times New Roman" w:cs="Times New Roman"/>
          <w:lang w:val="en-US"/>
        </w:rPr>
        <w:t xml:space="preserve"> </w:t>
      </w:r>
      <w:r w:rsidRPr="000B2036">
        <w:rPr>
          <w:rFonts w:ascii="Times New Roman" w:hAnsi="Times New Roman" w:cs="Times New Roman"/>
          <w:lang w:val="en-US"/>
        </w:rPr>
        <w:t xml:space="preserve"> x)         The drying agent used to dry NH</w:t>
      </w:r>
      <w:r w:rsidRPr="008E32D5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 xml:space="preserve"> is </w:t>
      </w:r>
    </w:p>
    <w:p w14:paraId="690072C6" w14:textId="77777777" w:rsidR="00E511C2" w:rsidRPr="000B2036" w:rsidRDefault="00E511C2" w:rsidP="00E511C2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lastRenderedPageBreak/>
        <w:t xml:space="preserve">                      a) P</w:t>
      </w:r>
      <w:r w:rsidRPr="008E32D5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>O</w:t>
      </w:r>
      <w:r w:rsidRPr="008E32D5">
        <w:rPr>
          <w:rFonts w:ascii="Times New Roman" w:hAnsi="Times New Roman" w:cs="Times New Roman"/>
          <w:vertAlign w:val="subscript"/>
          <w:lang w:val="en-US"/>
        </w:rPr>
        <w:t>5</w:t>
      </w:r>
      <w:r w:rsidRPr="000B2036">
        <w:rPr>
          <w:rFonts w:ascii="Times New Roman" w:hAnsi="Times New Roman" w:cs="Times New Roman"/>
          <w:lang w:val="en-US"/>
        </w:rPr>
        <w:t xml:space="preserve">        </w:t>
      </w:r>
      <w:proofErr w:type="gramStart"/>
      <w:r w:rsidRPr="000B2036">
        <w:rPr>
          <w:rFonts w:ascii="Times New Roman" w:hAnsi="Times New Roman" w:cs="Times New Roman"/>
          <w:lang w:val="en-US"/>
        </w:rPr>
        <w:t>b)  CaCl</w:t>
      </w:r>
      <w:proofErr w:type="gramEnd"/>
      <w:r w:rsidRPr="008E32D5">
        <w:rPr>
          <w:rFonts w:ascii="Times New Roman" w:hAnsi="Times New Roman" w:cs="Times New Roman"/>
          <w:vertAlign w:val="subscript"/>
          <w:lang w:val="en-US"/>
        </w:rPr>
        <w:t xml:space="preserve">2 </w:t>
      </w:r>
      <w:r w:rsidRPr="000B2036">
        <w:rPr>
          <w:rFonts w:ascii="Times New Roman" w:hAnsi="Times New Roman" w:cs="Times New Roman"/>
          <w:lang w:val="en-US"/>
        </w:rPr>
        <w:t xml:space="preserve">   c) concentrated H</w:t>
      </w:r>
      <w:r w:rsidRPr="008E32D5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>SO</w:t>
      </w:r>
      <w:r w:rsidRPr="008E32D5">
        <w:rPr>
          <w:rFonts w:ascii="Times New Roman" w:hAnsi="Times New Roman" w:cs="Times New Roman"/>
          <w:vertAlign w:val="subscript"/>
          <w:lang w:val="en-US"/>
        </w:rPr>
        <w:t xml:space="preserve">4 </w:t>
      </w:r>
      <w:r w:rsidRPr="000B2036">
        <w:rPr>
          <w:rFonts w:ascii="Times New Roman" w:hAnsi="Times New Roman" w:cs="Times New Roman"/>
          <w:lang w:val="en-US"/>
        </w:rPr>
        <w:t xml:space="preserve">  d) </w:t>
      </w:r>
      <w:proofErr w:type="spellStart"/>
      <w:r w:rsidRPr="000B2036">
        <w:rPr>
          <w:rFonts w:ascii="Times New Roman" w:hAnsi="Times New Roman" w:cs="Times New Roman"/>
          <w:lang w:val="en-US"/>
        </w:rPr>
        <w:t>CaO</w:t>
      </w:r>
      <w:proofErr w:type="spellEnd"/>
    </w:p>
    <w:p w14:paraId="514002BA" w14:textId="77777777" w:rsidR="00E511C2" w:rsidRPr="000B2036" w:rsidRDefault="00E511C2" w:rsidP="00E511C2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</w:t>
      </w:r>
      <w:r w:rsidR="008E32D5" w:rsidRPr="000B2036">
        <w:rPr>
          <w:rFonts w:ascii="Times New Roman" w:hAnsi="Times New Roman" w:cs="Times New Roman"/>
          <w:lang w:val="en-US"/>
        </w:rPr>
        <w:t>xi)</w:t>
      </w:r>
      <w:r w:rsidRPr="000B2036">
        <w:rPr>
          <w:rFonts w:ascii="Times New Roman" w:hAnsi="Times New Roman" w:cs="Times New Roman"/>
          <w:lang w:val="en-US"/>
        </w:rPr>
        <w:t xml:space="preserve">     The hydroxide soluble in excess of ammonium hydroxide </w:t>
      </w:r>
      <w:r w:rsidR="008E32D5" w:rsidRPr="000B2036">
        <w:rPr>
          <w:rFonts w:ascii="Times New Roman" w:hAnsi="Times New Roman" w:cs="Times New Roman"/>
          <w:lang w:val="en-US"/>
        </w:rPr>
        <w:t>is:</w:t>
      </w:r>
    </w:p>
    <w:p w14:paraId="1FB56985" w14:textId="77777777" w:rsidR="00E511C2" w:rsidRDefault="00E511C2" w:rsidP="00E511C2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Zinc hydroxide b) Lead hydroxide c) Magnesium hydroxide d) Ferrous hydroxide</w:t>
      </w:r>
    </w:p>
    <w:p w14:paraId="0D9DE5E4" w14:textId="77777777" w:rsidR="00AD760F" w:rsidRPr="000B2036" w:rsidRDefault="00AD760F" w:rsidP="00AD760F">
      <w:pPr>
        <w:pStyle w:val="ListParagraph"/>
        <w:ind w:left="1455"/>
        <w:rPr>
          <w:rFonts w:ascii="Times New Roman" w:hAnsi="Times New Roman" w:cs="Times New Roman"/>
          <w:lang w:val="en-US"/>
        </w:rPr>
      </w:pPr>
    </w:p>
    <w:p w14:paraId="7D8915BF" w14:textId="77777777" w:rsidR="00F9213F" w:rsidRPr="000B2036" w:rsidRDefault="00E511C2" w:rsidP="00E511C2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xii)  </w:t>
      </w:r>
      <w:r w:rsidR="00F9213F" w:rsidRPr="000B2036">
        <w:rPr>
          <w:rFonts w:ascii="Times New Roman" w:hAnsi="Times New Roman" w:cs="Times New Roman"/>
          <w:lang w:val="en-US"/>
        </w:rPr>
        <w:t xml:space="preserve">    CH</w:t>
      </w:r>
      <w:r w:rsidR="00F9213F" w:rsidRPr="008E32D5">
        <w:rPr>
          <w:rFonts w:ascii="Times New Roman" w:hAnsi="Times New Roman" w:cs="Times New Roman"/>
          <w:vertAlign w:val="subscript"/>
          <w:lang w:val="en-US"/>
        </w:rPr>
        <w:t>3</w:t>
      </w:r>
      <w:r w:rsidR="00F9213F" w:rsidRPr="000B2036">
        <w:rPr>
          <w:rFonts w:ascii="Times New Roman" w:hAnsi="Times New Roman" w:cs="Times New Roman"/>
          <w:lang w:val="en-US"/>
        </w:rPr>
        <w:t xml:space="preserve">COONa is </w:t>
      </w:r>
    </w:p>
    <w:p w14:paraId="0F1429E4" w14:textId="77777777" w:rsidR="00E511C2" w:rsidRDefault="00F9213F" w:rsidP="00F9213F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Strong </w:t>
      </w:r>
      <w:r w:rsidR="008E32D5" w:rsidRPr="000B2036">
        <w:rPr>
          <w:rFonts w:ascii="Times New Roman" w:hAnsi="Times New Roman" w:cs="Times New Roman"/>
          <w:lang w:val="en-US"/>
        </w:rPr>
        <w:t>electrolyte b</w:t>
      </w:r>
      <w:r w:rsidRPr="000B2036">
        <w:rPr>
          <w:rFonts w:ascii="Times New Roman" w:hAnsi="Times New Roman" w:cs="Times New Roman"/>
          <w:lang w:val="en-US"/>
        </w:rPr>
        <w:t xml:space="preserve">) Weak </w:t>
      </w:r>
      <w:r w:rsidR="008E32D5" w:rsidRPr="000B2036">
        <w:rPr>
          <w:rFonts w:ascii="Times New Roman" w:hAnsi="Times New Roman" w:cs="Times New Roman"/>
          <w:lang w:val="en-US"/>
        </w:rPr>
        <w:t>electrolyte c</w:t>
      </w:r>
      <w:r w:rsidRPr="000B2036">
        <w:rPr>
          <w:rFonts w:ascii="Times New Roman" w:hAnsi="Times New Roman" w:cs="Times New Roman"/>
          <w:lang w:val="en-US"/>
        </w:rPr>
        <w:t>) strong acid d</w:t>
      </w:r>
      <w:r w:rsidR="008E32D5" w:rsidRPr="000B2036">
        <w:rPr>
          <w:rFonts w:ascii="Times New Roman" w:hAnsi="Times New Roman" w:cs="Times New Roman"/>
          <w:lang w:val="en-US"/>
        </w:rPr>
        <w:t>) none</w:t>
      </w:r>
      <w:r w:rsidRPr="000B2036">
        <w:rPr>
          <w:rFonts w:ascii="Times New Roman" w:hAnsi="Times New Roman" w:cs="Times New Roman"/>
          <w:lang w:val="en-US"/>
        </w:rPr>
        <w:t xml:space="preserve"> of these</w:t>
      </w:r>
    </w:p>
    <w:p w14:paraId="1397B9B7" w14:textId="77777777" w:rsidR="00AD760F" w:rsidRPr="000B2036" w:rsidRDefault="00AD760F" w:rsidP="00AD760F">
      <w:pPr>
        <w:pStyle w:val="ListParagraph"/>
        <w:ind w:left="1455"/>
        <w:rPr>
          <w:rFonts w:ascii="Times New Roman" w:hAnsi="Times New Roman" w:cs="Times New Roman"/>
          <w:lang w:val="en-US"/>
        </w:rPr>
      </w:pPr>
    </w:p>
    <w:p w14:paraId="3EBC6990" w14:textId="77777777" w:rsidR="00F9213F" w:rsidRPr="000B2036" w:rsidRDefault="00F9213F" w:rsidP="00F9213F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xiv)    Electron affinity is maximum </w:t>
      </w:r>
      <w:r w:rsidR="008E32D5" w:rsidRPr="000B2036">
        <w:rPr>
          <w:rFonts w:ascii="Times New Roman" w:hAnsi="Times New Roman" w:cs="Times New Roman"/>
          <w:lang w:val="en-US"/>
        </w:rPr>
        <w:t>in:</w:t>
      </w:r>
    </w:p>
    <w:p w14:paraId="5D2A891C" w14:textId="77777777" w:rsidR="00F9213F" w:rsidRDefault="00F9213F" w:rsidP="00F9213F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Alkaline earth metals    b) Halogens    c)   Inert gas   d</w:t>
      </w:r>
      <w:r w:rsidR="008E32D5" w:rsidRPr="000B2036">
        <w:rPr>
          <w:rFonts w:ascii="Times New Roman" w:hAnsi="Times New Roman" w:cs="Times New Roman"/>
          <w:lang w:val="en-US"/>
        </w:rPr>
        <w:t>) Alkali</w:t>
      </w:r>
      <w:r w:rsidRPr="000B2036">
        <w:rPr>
          <w:rFonts w:ascii="Times New Roman" w:hAnsi="Times New Roman" w:cs="Times New Roman"/>
          <w:lang w:val="en-US"/>
        </w:rPr>
        <w:t xml:space="preserve"> metals </w:t>
      </w:r>
    </w:p>
    <w:p w14:paraId="43DAE22B" w14:textId="77777777" w:rsidR="00AD760F" w:rsidRPr="000B2036" w:rsidRDefault="00AD760F" w:rsidP="00AD760F">
      <w:pPr>
        <w:pStyle w:val="ListParagraph"/>
        <w:ind w:left="1605"/>
        <w:rPr>
          <w:rFonts w:ascii="Times New Roman" w:hAnsi="Times New Roman" w:cs="Times New Roman"/>
          <w:lang w:val="en-US"/>
        </w:rPr>
      </w:pPr>
    </w:p>
    <w:p w14:paraId="3F237425" w14:textId="77777777" w:rsidR="00F9213F" w:rsidRPr="000B2036" w:rsidRDefault="00F9213F" w:rsidP="00F9213F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xv)      A polar covalent compound </w:t>
      </w:r>
      <w:r w:rsidR="008E32D5" w:rsidRPr="000B2036">
        <w:rPr>
          <w:rFonts w:ascii="Times New Roman" w:hAnsi="Times New Roman" w:cs="Times New Roman"/>
          <w:lang w:val="en-US"/>
        </w:rPr>
        <w:t>is:</w:t>
      </w:r>
    </w:p>
    <w:p w14:paraId="4E2B9831" w14:textId="77777777" w:rsidR="00AD760F" w:rsidRDefault="00F9213F" w:rsidP="00F9213F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Methane b) Ammonia      c) </w:t>
      </w:r>
      <w:r w:rsidR="008E32D5" w:rsidRPr="000B2036">
        <w:rPr>
          <w:rFonts w:ascii="Times New Roman" w:hAnsi="Times New Roman" w:cs="Times New Roman"/>
          <w:lang w:val="en-US"/>
        </w:rPr>
        <w:t>Nitrogen d</w:t>
      </w:r>
      <w:r w:rsidRPr="000B2036">
        <w:rPr>
          <w:rFonts w:ascii="Times New Roman" w:hAnsi="Times New Roman" w:cs="Times New Roman"/>
          <w:lang w:val="en-US"/>
        </w:rPr>
        <w:t xml:space="preserve">)   Chlorine </w:t>
      </w:r>
    </w:p>
    <w:p w14:paraId="797A6717" w14:textId="77777777" w:rsidR="00F9213F" w:rsidRPr="000B2036" w:rsidRDefault="00F9213F" w:rsidP="00AD760F">
      <w:pPr>
        <w:pStyle w:val="ListParagraph"/>
        <w:ind w:left="165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</w:t>
      </w:r>
    </w:p>
    <w:p w14:paraId="67D1CEA5" w14:textId="77777777" w:rsidR="00F9213F" w:rsidRPr="00AD760F" w:rsidRDefault="00F9213F" w:rsidP="00F9213F">
      <w:pPr>
        <w:rPr>
          <w:rFonts w:ascii="Times New Roman" w:hAnsi="Times New Roman" w:cs="Times New Roman"/>
          <w:b/>
          <w:bCs/>
          <w:lang w:val="en-US"/>
        </w:rPr>
      </w:pPr>
      <w:r w:rsidRPr="00AD760F">
        <w:rPr>
          <w:rFonts w:ascii="Times New Roman" w:hAnsi="Times New Roman" w:cs="Times New Roman"/>
          <w:b/>
          <w:bCs/>
          <w:lang w:val="en-US"/>
        </w:rPr>
        <w:t>Question 2</w:t>
      </w:r>
    </w:p>
    <w:p w14:paraId="76F1825B" w14:textId="77777777" w:rsidR="0046298E" w:rsidRPr="000B2036" w:rsidRDefault="0046298E" w:rsidP="00F9213F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 </w:t>
      </w:r>
      <w:proofErr w:type="spellStart"/>
      <w:r w:rsidRPr="000B2036">
        <w:rPr>
          <w:rFonts w:ascii="Times New Roman" w:hAnsi="Times New Roman" w:cs="Times New Roman"/>
          <w:lang w:val="en-US"/>
        </w:rPr>
        <w:t>i</w:t>
      </w:r>
      <w:proofErr w:type="spellEnd"/>
      <w:r w:rsidRPr="000B2036">
        <w:rPr>
          <w:rFonts w:ascii="Times New Roman" w:hAnsi="Times New Roman" w:cs="Times New Roman"/>
          <w:lang w:val="en-US"/>
        </w:rPr>
        <w:t>)</w:t>
      </w:r>
      <w:r w:rsidR="002C4420">
        <w:rPr>
          <w:rFonts w:ascii="Times New Roman" w:hAnsi="Times New Roman" w:cs="Times New Roman"/>
          <w:lang w:val="en-US"/>
        </w:rPr>
        <w:t xml:space="preserve">                                                                                                                               </w:t>
      </w:r>
      <w:proofErr w:type="gramStart"/>
      <w:r w:rsidR="002C4420">
        <w:rPr>
          <w:rFonts w:ascii="Times New Roman" w:hAnsi="Times New Roman" w:cs="Times New Roman"/>
          <w:lang w:val="en-US"/>
        </w:rPr>
        <w:t xml:space="preserve">   (</w:t>
      </w:r>
      <w:proofErr w:type="gramEnd"/>
      <w:r w:rsidR="002C4420">
        <w:rPr>
          <w:rFonts w:ascii="Times New Roman" w:hAnsi="Times New Roman" w:cs="Times New Roman"/>
          <w:lang w:val="en-US"/>
        </w:rPr>
        <w:t>5)</w:t>
      </w:r>
    </w:p>
    <w:p w14:paraId="2A22C4E9" w14:textId="77777777" w:rsidR="00F9213F" w:rsidRPr="000B2036" w:rsidRDefault="00F9213F" w:rsidP="0046298E">
      <w:pPr>
        <w:pStyle w:val="ListParagraph"/>
        <w:ind w:left="132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</w:t>
      </w:r>
      <w:r w:rsidR="00713289" w:rsidRPr="000B2036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7E3F223C" wp14:editId="33A3E998">
            <wp:extent cx="3495675" cy="1274923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artisticPhotocopy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2749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E8EF32" w14:textId="77777777" w:rsidR="0046298E" w:rsidRPr="000B2036" w:rsidRDefault="0046298E" w:rsidP="0046298E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Write the equation to explain the reaction taking place in the above </w:t>
      </w:r>
      <w:r w:rsidR="008E32D5" w:rsidRPr="000B2036">
        <w:rPr>
          <w:rFonts w:ascii="Times New Roman" w:hAnsi="Times New Roman" w:cs="Times New Roman"/>
          <w:lang w:val="en-US"/>
        </w:rPr>
        <w:t>diagram?</w:t>
      </w:r>
    </w:p>
    <w:p w14:paraId="0D2D0EC2" w14:textId="77777777" w:rsidR="0046298E" w:rsidRPr="000B2036" w:rsidRDefault="0046298E" w:rsidP="0046298E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Give the function of acidified copper sulphate solution</w:t>
      </w:r>
    </w:p>
    <w:p w14:paraId="149BE7CB" w14:textId="77777777" w:rsidR="0046298E" w:rsidRPr="000B2036" w:rsidRDefault="0046298E" w:rsidP="0046298E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Give a reaction in which acetylene gas is prepared by synthesis reaction </w:t>
      </w:r>
    </w:p>
    <w:p w14:paraId="3C181CE1" w14:textId="77777777" w:rsidR="0046298E" w:rsidRPr="000B2036" w:rsidRDefault="0046298E" w:rsidP="0046298E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Compare the reaction in which acetylene with bromine water and liquid bromine.</w:t>
      </w:r>
    </w:p>
    <w:p w14:paraId="0418BE2E" w14:textId="77777777" w:rsidR="0046298E" w:rsidRDefault="0046298E" w:rsidP="0046298E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What happens when acetylene is heated in copper tube at 600</w:t>
      </w:r>
      <w:r w:rsidRPr="008E32D5">
        <w:rPr>
          <w:rFonts w:ascii="Times New Roman" w:hAnsi="Times New Roman" w:cs="Times New Roman"/>
          <w:vertAlign w:val="superscript"/>
          <w:lang w:val="en-US"/>
        </w:rPr>
        <w:t>0</w:t>
      </w:r>
      <w:r w:rsidR="008E32D5" w:rsidRPr="000B2036">
        <w:rPr>
          <w:rFonts w:ascii="Times New Roman" w:hAnsi="Times New Roman" w:cs="Times New Roman"/>
          <w:lang w:val="en-US"/>
        </w:rPr>
        <w:t>C?</w:t>
      </w:r>
    </w:p>
    <w:p w14:paraId="4444A767" w14:textId="77777777" w:rsidR="00AD760F" w:rsidRPr="000B2036" w:rsidRDefault="00AD760F" w:rsidP="00AD760F">
      <w:pPr>
        <w:pStyle w:val="ListParagraph"/>
        <w:ind w:left="1155"/>
        <w:rPr>
          <w:rFonts w:ascii="Times New Roman" w:hAnsi="Times New Roman" w:cs="Times New Roman"/>
          <w:lang w:val="en-US"/>
        </w:rPr>
      </w:pPr>
    </w:p>
    <w:p w14:paraId="18D6F934" w14:textId="77777777" w:rsidR="0046298E" w:rsidRPr="000B2036" w:rsidRDefault="0046298E" w:rsidP="0046298E">
      <w:pPr>
        <w:ind w:left="795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ii)</w:t>
      </w:r>
      <w:r w:rsidR="008149D0" w:rsidRPr="000B2036">
        <w:rPr>
          <w:rFonts w:ascii="Times New Roman" w:hAnsi="Times New Roman" w:cs="Times New Roman"/>
          <w:lang w:val="en-US"/>
        </w:rPr>
        <w:t xml:space="preserve">    Match the column I with column </w:t>
      </w:r>
      <w:r w:rsidR="008E32D5" w:rsidRPr="000B2036">
        <w:rPr>
          <w:rFonts w:ascii="Times New Roman" w:hAnsi="Times New Roman" w:cs="Times New Roman"/>
          <w:lang w:val="en-US"/>
        </w:rPr>
        <w:t>II:</w:t>
      </w:r>
      <w:r w:rsidR="002C4420">
        <w:rPr>
          <w:rFonts w:ascii="Times New Roman" w:hAnsi="Times New Roman" w:cs="Times New Roman"/>
          <w:lang w:val="en-US"/>
        </w:rPr>
        <w:t xml:space="preserve">                                                                     </w:t>
      </w:r>
      <w:proofErr w:type="gramStart"/>
      <w:r w:rsidR="002C4420">
        <w:rPr>
          <w:rFonts w:ascii="Times New Roman" w:hAnsi="Times New Roman" w:cs="Times New Roman"/>
          <w:lang w:val="en-US"/>
        </w:rPr>
        <w:t xml:space="preserve">   (</w:t>
      </w:r>
      <w:proofErr w:type="gramEnd"/>
      <w:r w:rsidR="002C4420">
        <w:rPr>
          <w:rFonts w:ascii="Times New Roman" w:hAnsi="Times New Roman" w:cs="Times New Roman"/>
          <w:lang w:val="en-US"/>
        </w:rPr>
        <w:t>5)</w:t>
      </w:r>
    </w:p>
    <w:tbl>
      <w:tblPr>
        <w:tblStyle w:val="TableGrid"/>
        <w:tblW w:w="0" w:type="auto"/>
        <w:tblInd w:w="795" w:type="dxa"/>
        <w:tblLook w:val="04A0" w:firstRow="1" w:lastRow="0" w:firstColumn="1" w:lastColumn="0" w:noHBand="0" w:noVBand="1"/>
      </w:tblPr>
      <w:tblGrid>
        <w:gridCol w:w="1629"/>
        <w:gridCol w:w="2791"/>
        <w:gridCol w:w="563"/>
        <w:gridCol w:w="2857"/>
      </w:tblGrid>
      <w:tr w:rsidR="0046298E" w:rsidRPr="000B2036" w14:paraId="28FB8DAD" w14:textId="77777777" w:rsidTr="00723CBC">
        <w:tc>
          <w:tcPr>
            <w:tcW w:w="1629" w:type="dxa"/>
          </w:tcPr>
          <w:p w14:paraId="0A23111E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2791" w:type="dxa"/>
          </w:tcPr>
          <w:p w14:paraId="7E545B79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 xml:space="preserve">Column </w:t>
            </w:r>
            <w:r w:rsidR="008149D0" w:rsidRPr="000B2036">
              <w:rPr>
                <w:rFonts w:ascii="Times New Roman" w:hAnsi="Times New Roman" w:cs="Times New Roman"/>
                <w:lang w:val="en-US"/>
              </w:rPr>
              <w:t>I</w:t>
            </w:r>
          </w:p>
        </w:tc>
        <w:tc>
          <w:tcPr>
            <w:tcW w:w="563" w:type="dxa"/>
          </w:tcPr>
          <w:p w14:paraId="05463E47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2857" w:type="dxa"/>
          </w:tcPr>
          <w:p w14:paraId="72CFCD15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olumn I</w:t>
            </w:r>
            <w:r w:rsidR="008149D0" w:rsidRPr="000B2036">
              <w:rPr>
                <w:rFonts w:ascii="Times New Roman" w:hAnsi="Times New Roman" w:cs="Times New Roman"/>
                <w:lang w:val="en-US"/>
              </w:rPr>
              <w:t>I</w:t>
            </w:r>
          </w:p>
        </w:tc>
      </w:tr>
      <w:tr w:rsidR="0046298E" w:rsidRPr="000B2036" w14:paraId="6A80415B" w14:textId="77777777" w:rsidTr="00723CBC">
        <w:tc>
          <w:tcPr>
            <w:tcW w:w="1629" w:type="dxa"/>
          </w:tcPr>
          <w:p w14:paraId="5576E0D1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 xml:space="preserve">  (a)</w:t>
            </w:r>
          </w:p>
        </w:tc>
        <w:tc>
          <w:tcPr>
            <w:tcW w:w="2791" w:type="dxa"/>
          </w:tcPr>
          <w:p w14:paraId="4C9B89E4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Sodium chloride</w:t>
            </w:r>
          </w:p>
        </w:tc>
        <w:tc>
          <w:tcPr>
            <w:tcW w:w="563" w:type="dxa"/>
          </w:tcPr>
          <w:p w14:paraId="0605D31D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A</w:t>
            </w:r>
          </w:p>
        </w:tc>
        <w:tc>
          <w:tcPr>
            <w:tcW w:w="2857" w:type="dxa"/>
          </w:tcPr>
          <w:p w14:paraId="2880A680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Increases</w:t>
            </w:r>
          </w:p>
        </w:tc>
      </w:tr>
      <w:tr w:rsidR="0046298E" w:rsidRPr="000B2036" w14:paraId="4BDC99BE" w14:textId="77777777" w:rsidTr="00723CBC">
        <w:tc>
          <w:tcPr>
            <w:tcW w:w="1629" w:type="dxa"/>
          </w:tcPr>
          <w:p w14:paraId="55583D7D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(b)</w:t>
            </w:r>
          </w:p>
        </w:tc>
        <w:tc>
          <w:tcPr>
            <w:tcW w:w="2791" w:type="dxa"/>
          </w:tcPr>
          <w:p w14:paraId="353BC0CC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 xml:space="preserve">Ammonium ion </w:t>
            </w:r>
          </w:p>
        </w:tc>
        <w:tc>
          <w:tcPr>
            <w:tcW w:w="563" w:type="dxa"/>
          </w:tcPr>
          <w:p w14:paraId="50602A86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B</w:t>
            </w:r>
          </w:p>
        </w:tc>
        <w:tc>
          <w:tcPr>
            <w:tcW w:w="2857" w:type="dxa"/>
          </w:tcPr>
          <w:p w14:paraId="144C3D69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ovalent bond</w:t>
            </w:r>
          </w:p>
        </w:tc>
      </w:tr>
      <w:tr w:rsidR="0046298E" w:rsidRPr="000B2036" w14:paraId="71B9EFCC" w14:textId="77777777" w:rsidTr="00723CBC">
        <w:tc>
          <w:tcPr>
            <w:tcW w:w="1629" w:type="dxa"/>
          </w:tcPr>
          <w:p w14:paraId="6902FB7E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(c)</w:t>
            </w:r>
          </w:p>
        </w:tc>
        <w:tc>
          <w:tcPr>
            <w:tcW w:w="2791" w:type="dxa"/>
          </w:tcPr>
          <w:p w14:paraId="3276F913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Electronegativity across a period</w:t>
            </w:r>
          </w:p>
        </w:tc>
        <w:tc>
          <w:tcPr>
            <w:tcW w:w="563" w:type="dxa"/>
          </w:tcPr>
          <w:p w14:paraId="193E21C0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</w:t>
            </w:r>
          </w:p>
        </w:tc>
        <w:tc>
          <w:tcPr>
            <w:tcW w:w="2857" w:type="dxa"/>
          </w:tcPr>
          <w:p w14:paraId="7FA1800A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Ionic bond</w:t>
            </w:r>
          </w:p>
        </w:tc>
      </w:tr>
      <w:tr w:rsidR="0046298E" w:rsidRPr="000B2036" w14:paraId="7C542FC9" w14:textId="77777777" w:rsidTr="00723CBC">
        <w:trPr>
          <w:trHeight w:val="90"/>
        </w:trPr>
        <w:tc>
          <w:tcPr>
            <w:tcW w:w="1629" w:type="dxa"/>
          </w:tcPr>
          <w:p w14:paraId="0531622B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(d)</w:t>
            </w:r>
          </w:p>
        </w:tc>
        <w:tc>
          <w:tcPr>
            <w:tcW w:w="2791" w:type="dxa"/>
          </w:tcPr>
          <w:p w14:paraId="528FC53D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Non-metallic character down the group</w:t>
            </w:r>
          </w:p>
        </w:tc>
        <w:tc>
          <w:tcPr>
            <w:tcW w:w="563" w:type="dxa"/>
          </w:tcPr>
          <w:p w14:paraId="708EA926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D</w:t>
            </w:r>
          </w:p>
        </w:tc>
        <w:tc>
          <w:tcPr>
            <w:tcW w:w="2857" w:type="dxa"/>
          </w:tcPr>
          <w:p w14:paraId="2BFBF78A" w14:textId="77777777" w:rsidR="0046298E" w:rsidRPr="000B2036" w:rsidRDefault="008149D0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ovalent and co-ordinate bond</w:t>
            </w:r>
          </w:p>
        </w:tc>
      </w:tr>
      <w:tr w:rsidR="0046298E" w:rsidRPr="000B2036" w14:paraId="372089E2" w14:textId="77777777" w:rsidTr="00723CBC">
        <w:trPr>
          <w:trHeight w:val="180"/>
        </w:trPr>
        <w:tc>
          <w:tcPr>
            <w:tcW w:w="1629" w:type="dxa"/>
          </w:tcPr>
          <w:p w14:paraId="44BA3D3D" w14:textId="77777777" w:rsidR="0046298E" w:rsidRPr="000B2036" w:rsidRDefault="0046298E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(e)</w:t>
            </w:r>
          </w:p>
        </w:tc>
        <w:tc>
          <w:tcPr>
            <w:tcW w:w="2791" w:type="dxa"/>
          </w:tcPr>
          <w:p w14:paraId="37CC1385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arbon tetrachloride</w:t>
            </w:r>
          </w:p>
        </w:tc>
        <w:tc>
          <w:tcPr>
            <w:tcW w:w="563" w:type="dxa"/>
          </w:tcPr>
          <w:p w14:paraId="2B159E4C" w14:textId="77777777" w:rsidR="0046298E" w:rsidRPr="000B2036" w:rsidRDefault="00723CBC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E</w:t>
            </w:r>
          </w:p>
        </w:tc>
        <w:tc>
          <w:tcPr>
            <w:tcW w:w="2857" w:type="dxa"/>
          </w:tcPr>
          <w:p w14:paraId="7766A04C" w14:textId="77777777" w:rsidR="0046298E" w:rsidRPr="000B2036" w:rsidRDefault="008149D0" w:rsidP="0046298E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Decreases</w:t>
            </w:r>
          </w:p>
        </w:tc>
      </w:tr>
    </w:tbl>
    <w:p w14:paraId="765669C2" w14:textId="77777777" w:rsidR="0046298E" w:rsidRPr="000B2036" w:rsidRDefault="0046298E" w:rsidP="0046298E">
      <w:pPr>
        <w:ind w:left="795"/>
        <w:rPr>
          <w:rFonts w:ascii="Times New Roman" w:hAnsi="Times New Roman" w:cs="Times New Roman"/>
          <w:lang w:val="en-US"/>
        </w:rPr>
      </w:pPr>
    </w:p>
    <w:p w14:paraId="6C241C54" w14:textId="77777777" w:rsidR="008149D0" w:rsidRPr="000B2036" w:rsidRDefault="008149D0" w:rsidP="0046298E">
      <w:pPr>
        <w:ind w:left="795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iii) Rewrite the following by inserting appropriate word/ words</w:t>
      </w:r>
      <w:r w:rsidR="002C4420">
        <w:rPr>
          <w:rFonts w:ascii="Times New Roman" w:hAnsi="Times New Roman" w:cs="Times New Roman"/>
          <w:lang w:val="en-US"/>
        </w:rPr>
        <w:t xml:space="preserve">                                   </w:t>
      </w:r>
      <w:proofErr w:type="gramStart"/>
      <w:r w:rsidR="002C4420">
        <w:rPr>
          <w:rFonts w:ascii="Times New Roman" w:hAnsi="Times New Roman" w:cs="Times New Roman"/>
          <w:lang w:val="en-US"/>
        </w:rPr>
        <w:t xml:space="preserve">   (</w:t>
      </w:r>
      <w:proofErr w:type="gramEnd"/>
      <w:r w:rsidR="002C4420">
        <w:rPr>
          <w:rFonts w:ascii="Times New Roman" w:hAnsi="Times New Roman" w:cs="Times New Roman"/>
          <w:lang w:val="en-US"/>
        </w:rPr>
        <w:t>5)</w:t>
      </w:r>
    </w:p>
    <w:p w14:paraId="405FAF3D" w14:textId="77777777" w:rsidR="008149D0" w:rsidRPr="000B2036" w:rsidRDefault="008149D0" w:rsidP="008149D0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Magnesium nitride reacts with water to liberate ammonia</w:t>
      </w:r>
    </w:p>
    <w:p w14:paraId="31D28037" w14:textId="77777777" w:rsidR="008149D0" w:rsidRPr="000B2036" w:rsidRDefault="008149D0" w:rsidP="008149D0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Lead bromide conducts electricity</w:t>
      </w:r>
    </w:p>
    <w:p w14:paraId="738D9BA3" w14:textId="77777777" w:rsidR="008149D0" w:rsidRPr="000B2036" w:rsidRDefault="008149D0" w:rsidP="008149D0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Starch iodide paper turns blue black in presence of chlorine</w:t>
      </w:r>
    </w:p>
    <w:p w14:paraId="1A98BE5E" w14:textId="77777777" w:rsidR="008149D0" w:rsidRPr="000B2036" w:rsidRDefault="008149D0" w:rsidP="008149D0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Hydrogen chloride molecule contains a covalent bond</w:t>
      </w:r>
    </w:p>
    <w:p w14:paraId="70CBE341" w14:textId="77777777" w:rsidR="008149D0" w:rsidRPr="000B2036" w:rsidRDefault="008149D0" w:rsidP="008149D0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lastRenderedPageBreak/>
        <w:t>Acid salts are formed by replacement of the ionizable hydrogen ions of the acid by a meta</w:t>
      </w:r>
      <w:r w:rsidR="005E1CDB" w:rsidRPr="000B2036">
        <w:rPr>
          <w:rFonts w:ascii="Times New Roman" w:hAnsi="Times New Roman" w:cs="Times New Roman"/>
          <w:lang w:val="en-US"/>
        </w:rPr>
        <w:t>l</w:t>
      </w:r>
      <w:r w:rsidRPr="000B2036">
        <w:rPr>
          <w:rFonts w:ascii="Times New Roman" w:hAnsi="Times New Roman" w:cs="Times New Roman"/>
          <w:lang w:val="en-US"/>
        </w:rPr>
        <w:t>lic ion or ammonium ion</w:t>
      </w:r>
      <w:r w:rsidR="005E1CDB" w:rsidRPr="000B2036">
        <w:rPr>
          <w:rFonts w:ascii="Times New Roman" w:hAnsi="Times New Roman" w:cs="Times New Roman"/>
          <w:lang w:val="en-US"/>
        </w:rPr>
        <w:t>.</w:t>
      </w:r>
    </w:p>
    <w:p w14:paraId="58DA1CEA" w14:textId="77777777" w:rsidR="005E1CDB" w:rsidRPr="000B2036" w:rsidRDefault="005E1CDB" w:rsidP="005E1CDB">
      <w:pPr>
        <w:ind w:left="84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iv) Identify the terms:</w:t>
      </w:r>
      <w:r w:rsidR="002C4420">
        <w:rPr>
          <w:rFonts w:ascii="Times New Roman" w:hAnsi="Times New Roman" w:cs="Times New Roman"/>
          <w:lang w:val="en-US"/>
        </w:rPr>
        <w:t xml:space="preserve">                                                                                                   </w:t>
      </w:r>
      <w:proofErr w:type="gramStart"/>
      <w:r w:rsidR="002C4420">
        <w:rPr>
          <w:rFonts w:ascii="Times New Roman" w:hAnsi="Times New Roman" w:cs="Times New Roman"/>
          <w:lang w:val="en-US"/>
        </w:rPr>
        <w:t xml:space="preserve">   (</w:t>
      </w:r>
      <w:proofErr w:type="gramEnd"/>
      <w:r w:rsidR="002C4420">
        <w:rPr>
          <w:rFonts w:ascii="Times New Roman" w:hAnsi="Times New Roman" w:cs="Times New Roman"/>
          <w:lang w:val="en-US"/>
        </w:rPr>
        <w:t>5)</w:t>
      </w:r>
    </w:p>
    <w:p w14:paraId="429410DA" w14:textId="77777777" w:rsidR="005E1CDB" w:rsidRPr="000B2036" w:rsidRDefault="005E1CDB" w:rsidP="005E1CD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The energy required to remove an electron from valence shell of a neutral isolated gaseous atom.</w:t>
      </w:r>
    </w:p>
    <w:p w14:paraId="45575EDA" w14:textId="77777777" w:rsidR="005E1CDB" w:rsidRPr="000B2036" w:rsidRDefault="005E1CDB" w:rsidP="005E1CD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The method for the concentration of </w:t>
      </w:r>
      <w:proofErr w:type="spellStart"/>
      <w:r w:rsidRPr="000B2036">
        <w:rPr>
          <w:rFonts w:ascii="Times New Roman" w:hAnsi="Times New Roman" w:cs="Times New Roman"/>
          <w:lang w:val="en-US"/>
        </w:rPr>
        <w:t>sulphide</w:t>
      </w:r>
      <w:proofErr w:type="spellEnd"/>
      <w:r w:rsidRPr="000B2036">
        <w:rPr>
          <w:rFonts w:ascii="Times New Roman" w:hAnsi="Times New Roman" w:cs="Times New Roman"/>
          <w:lang w:val="en-US"/>
        </w:rPr>
        <w:t xml:space="preserve"> ores.</w:t>
      </w:r>
    </w:p>
    <w:p w14:paraId="43DE9B00" w14:textId="77777777" w:rsidR="005E1CDB" w:rsidRPr="000B2036" w:rsidRDefault="005E1CDB" w:rsidP="005E1CD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A substance that conducts electricity in molten or aqueous state</w:t>
      </w:r>
    </w:p>
    <w:p w14:paraId="4DED259E" w14:textId="77777777" w:rsidR="005739F0" w:rsidRPr="000B2036" w:rsidRDefault="005739F0" w:rsidP="005E1CD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The property by which carbon bonds with itself to form a long chain </w:t>
      </w:r>
    </w:p>
    <w:p w14:paraId="1DC8F757" w14:textId="77777777" w:rsidR="005739F0" w:rsidRPr="000B2036" w:rsidRDefault="005739F0" w:rsidP="005E1CD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The name of the process by which the Bauxite ore is concentrated.</w:t>
      </w:r>
    </w:p>
    <w:p w14:paraId="41C58F62" w14:textId="77777777" w:rsidR="005739F0" w:rsidRPr="000B2036" w:rsidRDefault="005739F0" w:rsidP="005739F0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   v)  Draw the structural formula for the following</w:t>
      </w:r>
    </w:p>
    <w:p w14:paraId="531A8714" w14:textId="77777777" w:rsidR="005739F0" w:rsidRPr="000B2036" w:rsidRDefault="005739F0" w:rsidP="005739F0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           a)</w:t>
      </w:r>
    </w:p>
    <w:p w14:paraId="3BBCFA5C" w14:textId="77777777" w:rsidR="005739F0" w:rsidRDefault="005739F0" w:rsidP="005739F0">
      <w:pPr>
        <w:rPr>
          <w:lang w:val="en-US"/>
        </w:rPr>
      </w:pPr>
      <w:r>
        <w:rPr>
          <w:lang w:val="en-US"/>
        </w:rPr>
        <w:t xml:space="preserve">                           1.         1-butene               2. Propanoic acid         3.          2,3 dimethyl butane</w:t>
      </w:r>
    </w:p>
    <w:p w14:paraId="5BDD6B12" w14:textId="77777777" w:rsidR="005739F0" w:rsidRDefault="005739F0" w:rsidP="005739F0">
      <w:pPr>
        <w:rPr>
          <w:lang w:val="en-US"/>
        </w:rPr>
      </w:pPr>
      <w:r>
        <w:rPr>
          <w:lang w:val="en-US"/>
        </w:rPr>
        <w:t xml:space="preserve">                          b)   A compound has </w:t>
      </w:r>
      <w:r w:rsidR="00A16181">
        <w:rPr>
          <w:lang w:val="en-US"/>
        </w:rPr>
        <w:t>the following</w:t>
      </w:r>
      <w:r w:rsidR="000B2036">
        <w:rPr>
          <w:lang w:val="en-US"/>
        </w:rPr>
        <w:t xml:space="preserve"> percentage composition by mass:</w:t>
      </w:r>
    </w:p>
    <w:p w14:paraId="58616E99" w14:textId="77777777" w:rsidR="000B2036" w:rsidRDefault="000B2036" w:rsidP="005739F0">
      <w:pPr>
        <w:rPr>
          <w:lang w:val="en-US"/>
        </w:rPr>
      </w:pPr>
      <w:r>
        <w:rPr>
          <w:lang w:val="en-US"/>
        </w:rPr>
        <w:t xml:space="preserve">                    </w:t>
      </w:r>
      <w:r w:rsidR="008E32D5">
        <w:rPr>
          <w:lang w:val="en-US"/>
        </w:rPr>
        <w:t xml:space="preserve">      </w:t>
      </w:r>
      <w:r>
        <w:rPr>
          <w:lang w:val="en-US"/>
        </w:rPr>
        <w:t>Carbon 14.4%, hydrogen 1.2% and chlorine 84.5%. Determine the empirical   formula</w:t>
      </w:r>
    </w:p>
    <w:p w14:paraId="2CDCD45A" w14:textId="77777777" w:rsidR="005739F0" w:rsidRDefault="005739F0" w:rsidP="005739F0">
      <w:pPr>
        <w:rPr>
          <w:lang w:val="en-US"/>
        </w:rPr>
      </w:pPr>
      <w:r>
        <w:rPr>
          <w:lang w:val="en-US"/>
        </w:rPr>
        <w:t xml:space="preserve">                  </w:t>
      </w:r>
      <w:r w:rsidR="000B2036">
        <w:rPr>
          <w:lang w:val="en-US"/>
        </w:rPr>
        <w:t xml:space="preserve">    </w:t>
      </w:r>
      <w:r w:rsidR="008E32D5">
        <w:rPr>
          <w:lang w:val="en-US"/>
        </w:rPr>
        <w:t xml:space="preserve">    </w:t>
      </w:r>
      <w:r w:rsidR="000B2036">
        <w:rPr>
          <w:lang w:val="en-US"/>
        </w:rPr>
        <w:t xml:space="preserve"> </w:t>
      </w:r>
      <w:r w:rsidR="008E32D5">
        <w:rPr>
          <w:lang w:val="en-US"/>
        </w:rPr>
        <w:t>O</w:t>
      </w:r>
      <w:r w:rsidR="000B2036">
        <w:rPr>
          <w:lang w:val="en-US"/>
        </w:rPr>
        <w:t>f this compound. (H=1, C=12, CL=35.5)</w:t>
      </w:r>
      <w:r w:rsidR="002C4420">
        <w:rPr>
          <w:lang w:val="en-US"/>
        </w:rPr>
        <w:t xml:space="preserve">                                                               </w:t>
      </w:r>
      <w:proofErr w:type="gramStart"/>
      <w:r w:rsidR="002C4420">
        <w:rPr>
          <w:lang w:val="en-US"/>
        </w:rPr>
        <w:t xml:space="preserve">   (</w:t>
      </w:r>
      <w:proofErr w:type="gramEnd"/>
      <w:r w:rsidR="002C4420">
        <w:rPr>
          <w:lang w:val="en-US"/>
        </w:rPr>
        <w:t>3+2)</w:t>
      </w:r>
    </w:p>
    <w:p w14:paraId="2ECB4255" w14:textId="77777777" w:rsidR="008E32D5" w:rsidRDefault="008E32D5" w:rsidP="005739F0">
      <w:pPr>
        <w:rPr>
          <w:lang w:val="en-US"/>
        </w:rPr>
      </w:pPr>
    </w:p>
    <w:p w14:paraId="46BC9537" w14:textId="77777777" w:rsidR="00AD760F" w:rsidRDefault="00AD760F" w:rsidP="005739F0">
      <w:pPr>
        <w:rPr>
          <w:lang w:val="en-US"/>
        </w:rPr>
      </w:pPr>
    </w:p>
    <w:p w14:paraId="4BB52CC1" w14:textId="77777777" w:rsidR="00C023B8" w:rsidRPr="008E32D5" w:rsidRDefault="00C023B8" w:rsidP="00C023B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E32D5">
        <w:rPr>
          <w:b/>
          <w:bCs/>
          <w:sz w:val="24"/>
          <w:szCs w:val="24"/>
          <w:lang w:val="en-US"/>
        </w:rPr>
        <w:t xml:space="preserve">                                                                                     </w:t>
      </w:r>
      <w:r w:rsidRPr="008E32D5">
        <w:rPr>
          <w:rFonts w:ascii="Times New Roman" w:hAnsi="Times New Roman" w:cs="Times New Roman"/>
          <w:b/>
          <w:bCs/>
          <w:sz w:val="24"/>
          <w:szCs w:val="24"/>
        </w:rPr>
        <w:t>Section-B</w:t>
      </w:r>
    </w:p>
    <w:p w14:paraId="0082D6C9" w14:textId="77777777" w:rsidR="00C023B8" w:rsidRPr="008E32D5" w:rsidRDefault="00C023B8" w:rsidP="00C023B8">
      <w:pPr>
        <w:rPr>
          <w:rFonts w:ascii="Times New Roman" w:hAnsi="Times New Roman" w:cs="Times New Roman"/>
          <w:b/>
          <w:bCs/>
        </w:rPr>
      </w:pPr>
      <w:r w:rsidRPr="008E32D5">
        <w:rPr>
          <w:rFonts w:ascii="Times New Roman" w:hAnsi="Times New Roman" w:cs="Times New Roman"/>
          <w:b/>
          <w:bCs/>
        </w:rPr>
        <w:t xml:space="preserve">                                                  (Attempt any four questions from this Section.)</w:t>
      </w:r>
    </w:p>
    <w:p w14:paraId="36769B5C" w14:textId="77777777" w:rsidR="00C023B8" w:rsidRPr="008E32D5" w:rsidRDefault="00F10984" w:rsidP="00C023B8">
      <w:pPr>
        <w:rPr>
          <w:rFonts w:ascii="Times New Roman" w:hAnsi="Times New Roman" w:cs="Times New Roman"/>
          <w:b/>
          <w:bCs/>
        </w:rPr>
      </w:pPr>
      <w:r w:rsidRPr="008E32D5">
        <w:rPr>
          <w:rFonts w:ascii="Times New Roman" w:hAnsi="Times New Roman" w:cs="Times New Roman"/>
          <w:b/>
          <w:bCs/>
        </w:rPr>
        <w:t>Ques</w:t>
      </w:r>
      <w:r w:rsidR="00C023B8" w:rsidRPr="008E32D5">
        <w:rPr>
          <w:rFonts w:ascii="Times New Roman" w:hAnsi="Times New Roman" w:cs="Times New Roman"/>
          <w:b/>
          <w:bCs/>
        </w:rPr>
        <w:t>tion 3</w:t>
      </w:r>
    </w:p>
    <w:p w14:paraId="7F32F70E" w14:textId="77777777" w:rsidR="00F10984" w:rsidRPr="008E32D5" w:rsidRDefault="00F10984" w:rsidP="00F10984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(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>) Identify the Anion present in each of the following compounds.</w:t>
      </w:r>
      <w:r w:rsidR="002C4420">
        <w:rPr>
          <w:rFonts w:ascii="Times New Roman" w:hAnsi="Times New Roman" w:cs="Times New Roman"/>
        </w:rPr>
        <w:t xml:space="preserve">                             (2)</w:t>
      </w:r>
    </w:p>
    <w:p w14:paraId="613CC932" w14:textId="77777777" w:rsidR="00F10984" w:rsidRPr="008E32D5" w:rsidRDefault="00F10984" w:rsidP="00C023B8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(a) When Barium Chloride Solution is added to a solution of compound B, a white precipitate  </w:t>
      </w:r>
    </w:p>
    <w:p w14:paraId="73FF7FC4" w14:textId="77777777" w:rsidR="00F10984" w:rsidRPr="008E32D5" w:rsidRDefault="00F10984" w:rsidP="00F10984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insoluble in dilute Hydrochloric acid is formed</w:t>
      </w:r>
    </w:p>
    <w:p w14:paraId="2BD58508" w14:textId="77777777" w:rsidR="00F10984" w:rsidRPr="008E32D5" w:rsidRDefault="00F10984" w:rsidP="00C023B8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(b) When dilute Sulphuric acid is added to compound D, a gas is produced which turns lime </w:t>
      </w:r>
    </w:p>
    <w:p w14:paraId="395D3D14" w14:textId="77777777" w:rsidR="00F10984" w:rsidRPr="008E32D5" w:rsidRDefault="00F10984" w:rsidP="00F10984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water milky but has no effect on acidified potassium dichromate solution.</w:t>
      </w:r>
    </w:p>
    <w:p w14:paraId="48FCF272" w14:textId="77777777" w:rsidR="00F10984" w:rsidRPr="008E32D5" w:rsidRDefault="00F10984" w:rsidP="00F10984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(ii) Write the products and balance the equation.</w:t>
      </w:r>
      <w:r w:rsidR="002C4420">
        <w:rPr>
          <w:rFonts w:ascii="Times New Roman" w:hAnsi="Times New Roman" w:cs="Times New Roman"/>
        </w:rPr>
        <w:t xml:space="preserve">                                                      (3)</w:t>
      </w:r>
    </w:p>
    <w:p w14:paraId="2AEDD283" w14:textId="77777777" w:rsidR="00F10984" w:rsidRPr="008E32D5" w:rsidRDefault="00C451D7" w:rsidP="00F10984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F4797E">
        <w:rPr>
          <w:rFonts w:ascii="Times New Roman" w:hAnsi="Times New Roman" w:cs="Times New Roman"/>
          <w:b/>
          <w:bCs/>
        </w:rPr>
        <w:t>P</w:t>
      </w:r>
      <w:r w:rsidR="00F10984" w:rsidRPr="00F4797E">
        <w:rPr>
          <w:rFonts w:ascii="Times New Roman" w:hAnsi="Times New Roman" w:cs="Times New Roman"/>
          <w:b/>
          <w:bCs/>
        </w:rPr>
        <w:t>+ Conc. HNO</w:t>
      </w:r>
      <w:r w:rsidR="00F10984" w:rsidRPr="00F4797E">
        <w:rPr>
          <w:rFonts w:ascii="Times New Roman" w:hAnsi="Times New Roman" w:cs="Times New Roman"/>
          <w:b/>
          <w:bCs/>
          <w:vertAlign w:val="subscript"/>
        </w:rPr>
        <w:t>3</w:t>
      </w:r>
      <w:r w:rsidR="00F10984" w:rsidRPr="008E32D5">
        <w:rPr>
          <w:rFonts w:ascii="Times New Roman" w:hAnsi="Times New Roman" w:cs="Times New Roman"/>
        </w:rPr>
        <w:t>→</w:t>
      </w:r>
    </w:p>
    <w:p w14:paraId="00B1AFEE" w14:textId="77777777" w:rsidR="00F10984" w:rsidRPr="008E32D5" w:rsidRDefault="00F10984" w:rsidP="00F10984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F4797E">
        <w:rPr>
          <w:rFonts w:ascii="Times New Roman" w:hAnsi="Times New Roman" w:cs="Times New Roman"/>
          <w:b/>
          <w:bCs/>
        </w:rPr>
        <w:t xml:space="preserve"> </w:t>
      </w:r>
      <w:r w:rsidR="00C451D7" w:rsidRPr="00F4797E">
        <w:rPr>
          <w:rFonts w:ascii="Times New Roman" w:hAnsi="Times New Roman" w:cs="Times New Roman"/>
          <w:b/>
          <w:bCs/>
        </w:rPr>
        <w:t>Pb</w:t>
      </w:r>
      <w:r w:rsidR="00C451D7" w:rsidRPr="00F4797E">
        <w:rPr>
          <w:rFonts w:ascii="Times New Roman" w:hAnsi="Times New Roman" w:cs="Times New Roman"/>
          <w:b/>
          <w:bCs/>
          <w:vertAlign w:val="subscript"/>
        </w:rPr>
        <w:t>3</w:t>
      </w:r>
      <w:r w:rsidR="00C451D7" w:rsidRPr="00F4797E">
        <w:rPr>
          <w:rFonts w:ascii="Times New Roman" w:hAnsi="Times New Roman" w:cs="Times New Roman"/>
          <w:b/>
          <w:bCs/>
        </w:rPr>
        <w:t>O</w:t>
      </w:r>
      <w:r w:rsidR="00C451D7" w:rsidRPr="00F4797E">
        <w:rPr>
          <w:rFonts w:ascii="Times New Roman" w:hAnsi="Times New Roman" w:cs="Times New Roman"/>
          <w:b/>
          <w:bCs/>
          <w:vertAlign w:val="subscript"/>
        </w:rPr>
        <w:t>4</w:t>
      </w:r>
      <w:r w:rsidRPr="00F4797E">
        <w:rPr>
          <w:rFonts w:ascii="Times New Roman" w:hAnsi="Times New Roman" w:cs="Times New Roman"/>
          <w:b/>
          <w:bCs/>
          <w:vertAlign w:val="subscript"/>
        </w:rPr>
        <w:t xml:space="preserve"> </w:t>
      </w:r>
      <w:r w:rsidRPr="00F4797E">
        <w:rPr>
          <w:rFonts w:ascii="Times New Roman" w:hAnsi="Times New Roman" w:cs="Times New Roman"/>
          <w:b/>
          <w:bCs/>
        </w:rPr>
        <w:t>+ HCl</w:t>
      </w:r>
      <w:r w:rsidRPr="008E32D5">
        <w:rPr>
          <w:rFonts w:ascii="Times New Roman" w:hAnsi="Times New Roman" w:cs="Times New Roman"/>
        </w:rPr>
        <w:t>→</w:t>
      </w:r>
    </w:p>
    <w:p w14:paraId="3BB6E3C0" w14:textId="77777777" w:rsidR="00F10984" w:rsidRPr="008E32D5" w:rsidRDefault="00F10984" w:rsidP="00F10984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iii) Arrange the following as per the instruction given in the brackets:</w:t>
      </w:r>
      <w:r w:rsidR="002C4420">
        <w:rPr>
          <w:rFonts w:ascii="Times New Roman" w:hAnsi="Times New Roman" w:cs="Times New Roman"/>
        </w:rPr>
        <w:t xml:space="preserve">                 </w:t>
      </w:r>
      <w:proofErr w:type="gramStart"/>
      <w:r w:rsidR="002C4420">
        <w:rPr>
          <w:rFonts w:ascii="Times New Roman" w:hAnsi="Times New Roman" w:cs="Times New Roman"/>
        </w:rPr>
        <w:t xml:space="preserve">   (</w:t>
      </w:r>
      <w:proofErr w:type="gramEnd"/>
      <w:r w:rsidR="002C4420">
        <w:rPr>
          <w:rFonts w:ascii="Times New Roman" w:hAnsi="Times New Roman" w:cs="Times New Roman"/>
        </w:rPr>
        <w:t>3)</w:t>
      </w:r>
    </w:p>
    <w:p w14:paraId="724C0F9E" w14:textId="77777777" w:rsidR="00F10984" w:rsidRPr="008E32D5" w:rsidRDefault="00F10984" w:rsidP="00F10984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Na, K, Cl, Si, S (increasing order of electronegativity)</w:t>
      </w:r>
    </w:p>
    <w:p w14:paraId="6B002804" w14:textId="77777777" w:rsidR="00F10984" w:rsidRPr="008E32D5" w:rsidRDefault="00F10984" w:rsidP="00F10984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Be, Li, F, C, B, N, </w:t>
      </w:r>
      <w:r w:rsidR="008E32D5" w:rsidRPr="008E32D5">
        <w:rPr>
          <w:rFonts w:ascii="Times New Roman" w:hAnsi="Times New Roman" w:cs="Times New Roman"/>
        </w:rPr>
        <w:t>O (</w:t>
      </w:r>
      <w:r w:rsidRPr="008E32D5">
        <w:rPr>
          <w:rFonts w:ascii="Times New Roman" w:hAnsi="Times New Roman" w:cs="Times New Roman"/>
        </w:rPr>
        <w:t>increasing order of metallic character)</w:t>
      </w:r>
    </w:p>
    <w:p w14:paraId="000C18F8" w14:textId="77777777" w:rsidR="006908CB" w:rsidRPr="008E32D5" w:rsidRDefault="006908CB" w:rsidP="006908CB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</w:t>
      </w:r>
      <w:r w:rsidR="00F10984" w:rsidRPr="008E32D5">
        <w:rPr>
          <w:rFonts w:ascii="Times New Roman" w:hAnsi="Times New Roman" w:cs="Times New Roman"/>
        </w:rPr>
        <w:t xml:space="preserve">Br, F, I, </w:t>
      </w:r>
      <w:proofErr w:type="gramStart"/>
      <w:r w:rsidR="00F10984" w:rsidRPr="008E32D5">
        <w:rPr>
          <w:rFonts w:ascii="Times New Roman" w:hAnsi="Times New Roman" w:cs="Times New Roman"/>
        </w:rPr>
        <w:t>Cl</w:t>
      </w:r>
      <w:r w:rsidR="008E32D5" w:rsidRPr="008E32D5">
        <w:rPr>
          <w:rFonts w:ascii="Times New Roman" w:hAnsi="Times New Roman" w:cs="Times New Roman"/>
        </w:rPr>
        <w:t xml:space="preserve">  (</w:t>
      </w:r>
      <w:proofErr w:type="gramEnd"/>
      <w:r w:rsidRPr="008E32D5">
        <w:rPr>
          <w:rFonts w:ascii="Times New Roman" w:hAnsi="Times New Roman" w:cs="Times New Roman"/>
        </w:rPr>
        <w:t xml:space="preserve">increasing order of </w:t>
      </w:r>
      <w:r w:rsidR="003C53B0" w:rsidRPr="008E32D5">
        <w:rPr>
          <w:rFonts w:ascii="Times New Roman" w:hAnsi="Times New Roman" w:cs="Times New Roman"/>
        </w:rPr>
        <w:t>electron affinity</w:t>
      </w:r>
      <w:r w:rsidRPr="008E32D5">
        <w:rPr>
          <w:rFonts w:ascii="Times New Roman" w:hAnsi="Times New Roman" w:cs="Times New Roman"/>
        </w:rPr>
        <w:t>)</w:t>
      </w:r>
    </w:p>
    <w:p w14:paraId="6B268AC7" w14:textId="77777777" w:rsidR="006908CB" w:rsidRPr="008E32D5" w:rsidRDefault="006908CB" w:rsidP="006908CB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iv)  For each of the substances given below, what is the role played in the extraction of  </w:t>
      </w:r>
    </w:p>
    <w:p w14:paraId="40A6E656" w14:textId="77777777" w:rsidR="006908CB" w:rsidRPr="008E32D5" w:rsidRDefault="006908CB" w:rsidP="006908CB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</w:t>
      </w:r>
      <w:r w:rsidR="00AD760F" w:rsidRPr="008E32D5">
        <w:rPr>
          <w:rFonts w:ascii="Times New Roman" w:hAnsi="Times New Roman" w:cs="Times New Roman"/>
        </w:rPr>
        <w:t>Aluminium</w:t>
      </w:r>
      <w:r w:rsidRPr="008E32D5">
        <w:rPr>
          <w:rFonts w:ascii="Times New Roman" w:hAnsi="Times New Roman" w:cs="Times New Roman"/>
        </w:rPr>
        <w:t>.</w:t>
      </w:r>
      <w:r w:rsidR="002C4420">
        <w:rPr>
          <w:rFonts w:ascii="Times New Roman" w:hAnsi="Times New Roman" w:cs="Times New Roman"/>
        </w:rPr>
        <w:t xml:space="preserve">                                                                                                       (2)</w:t>
      </w:r>
    </w:p>
    <w:p w14:paraId="5DDF4409" w14:textId="77777777" w:rsidR="006908CB" w:rsidRPr="008E32D5" w:rsidRDefault="006908CB" w:rsidP="006908CB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(a) Cryolite</w:t>
      </w:r>
    </w:p>
    <w:p w14:paraId="59420275" w14:textId="77777777" w:rsidR="006908CB" w:rsidRPr="008E32D5" w:rsidRDefault="006908CB" w:rsidP="006908CB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(b) Graphite</w:t>
      </w:r>
    </w:p>
    <w:p w14:paraId="54651FA4" w14:textId="77777777" w:rsidR="008E32D5" w:rsidRPr="008E32D5" w:rsidRDefault="008E32D5" w:rsidP="006908CB">
      <w:pPr>
        <w:rPr>
          <w:rFonts w:ascii="Times New Roman" w:hAnsi="Times New Roman" w:cs="Times New Roman"/>
        </w:rPr>
      </w:pPr>
    </w:p>
    <w:p w14:paraId="467BA7F3" w14:textId="77777777" w:rsidR="008E32D5" w:rsidRPr="008E32D5" w:rsidRDefault="008E32D5" w:rsidP="006908CB">
      <w:pPr>
        <w:rPr>
          <w:rFonts w:ascii="Times New Roman" w:hAnsi="Times New Roman" w:cs="Times New Roman"/>
        </w:rPr>
      </w:pPr>
    </w:p>
    <w:p w14:paraId="10E6F929" w14:textId="77777777" w:rsidR="008E32D5" w:rsidRPr="008E32D5" w:rsidRDefault="008E32D5" w:rsidP="006908CB">
      <w:pPr>
        <w:rPr>
          <w:rFonts w:ascii="Times New Roman" w:hAnsi="Times New Roman" w:cs="Times New Roman"/>
        </w:rPr>
      </w:pPr>
    </w:p>
    <w:p w14:paraId="07F1523F" w14:textId="77777777" w:rsidR="006908CB" w:rsidRPr="00F4797E" w:rsidRDefault="006908CB" w:rsidP="006908CB">
      <w:pPr>
        <w:rPr>
          <w:rFonts w:ascii="Times New Roman" w:hAnsi="Times New Roman" w:cs="Times New Roman"/>
          <w:b/>
          <w:bCs/>
        </w:rPr>
      </w:pPr>
      <w:r w:rsidRPr="00F4797E">
        <w:rPr>
          <w:rFonts w:ascii="Times New Roman" w:hAnsi="Times New Roman" w:cs="Times New Roman"/>
          <w:b/>
          <w:bCs/>
        </w:rPr>
        <w:t>Question 4</w:t>
      </w:r>
    </w:p>
    <w:p w14:paraId="4FECDEC7" w14:textId="77777777" w:rsidR="006908CB" w:rsidRPr="008E32D5" w:rsidRDefault="006908CB" w:rsidP="006908CB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</w:t>
      </w:r>
      <w:proofErr w:type="spellStart"/>
      <w:r w:rsidR="00344222" w:rsidRPr="008E32D5">
        <w:rPr>
          <w:rFonts w:ascii="Times New Roman" w:hAnsi="Times New Roman" w:cs="Times New Roman"/>
        </w:rPr>
        <w:t>i</w:t>
      </w:r>
      <w:proofErr w:type="spellEnd"/>
      <w:r w:rsidR="00344222" w:rsidRPr="008E32D5">
        <w:rPr>
          <w:rFonts w:ascii="Times New Roman" w:hAnsi="Times New Roman" w:cs="Times New Roman"/>
        </w:rPr>
        <w:t>)</w:t>
      </w:r>
      <w:r w:rsidRPr="008E32D5">
        <w:rPr>
          <w:rFonts w:ascii="Times New Roman" w:hAnsi="Times New Roman" w:cs="Times New Roman"/>
        </w:rPr>
        <w:t xml:space="preserve"> The following questions are pertaining to the laboratory preparation of Hydrogen chloride</w:t>
      </w:r>
    </w:p>
    <w:p w14:paraId="4D2B525B" w14:textId="77777777" w:rsidR="006908CB" w:rsidRPr="008E32D5" w:rsidRDefault="006908CB" w:rsidP="006908CB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gas.</w:t>
      </w:r>
      <w:r w:rsidR="002C4420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(3)</w:t>
      </w:r>
    </w:p>
    <w:p w14:paraId="120353A3" w14:textId="77777777" w:rsidR="006908CB" w:rsidRPr="008E32D5" w:rsidRDefault="006908CB" w:rsidP="006908CB">
      <w:pPr>
        <w:pStyle w:val="ListParagraph"/>
        <w:numPr>
          <w:ilvl w:val="0"/>
          <w:numId w:val="23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Write a balanced chemical equation for its preparation mentioning the condition required.</w:t>
      </w:r>
    </w:p>
    <w:p w14:paraId="24AC613E" w14:textId="77777777" w:rsidR="006908CB" w:rsidRPr="008E32D5" w:rsidRDefault="006908CB" w:rsidP="006908CB">
      <w:pPr>
        <w:pStyle w:val="ListParagraph"/>
        <w:numPr>
          <w:ilvl w:val="0"/>
          <w:numId w:val="23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Why is concentrated Nitric Acid not used in the preparation of Hydrogen Chloride gas?</w:t>
      </w:r>
    </w:p>
    <w:p w14:paraId="041B56E0" w14:textId="77777777" w:rsidR="006908CB" w:rsidRPr="008E32D5" w:rsidRDefault="006908CB" w:rsidP="006908CB">
      <w:pPr>
        <w:pStyle w:val="ListParagraph"/>
        <w:numPr>
          <w:ilvl w:val="0"/>
          <w:numId w:val="23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How is Hydrogen Chloride </w:t>
      </w:r>
      <w:r w:rsidR="004E5ABC" w:rsidRPr="008E32D5">
        <w:rPr>
          <w:rFonts w:ascii="Times New Roman" w:hAnsi="Times New Roman" w:cs="Times New Roman"/>
        </w:rPr>
        <w:t>gas collected?</w:t>
      </w:r>
    </w:p>
    <w:p w14:paraId="27E09090" w14:textId="77777777" w:rsidR="004E5ABC" w:rsidRPr="008E32D5" w:rsidRDefault="00344222" w:rsidP="004E5ABC">
      <w:pPr>
        <w:ind w:left="114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ii) </w:t>
      </w:r>
      <w:r w:rsidR="004E5ABC" w:rsidRPr="008E32D5">
        <w:rPr>
          <w:rFonts w:ascii="Times New Roman" w:hAnsi="Times New Roman" w:cs="Times New Roman"/>
        </w:rPr>
        <w:t>Explain the following:</w:t>
      </w:r>
      <w:r w:rsidR="002C4420">
        <w:rPr>
          <w:rFonts w:ascii="Times New Roman" w:hAnsi="Times New Roman" w:cs="Times New Roman"/>
        </w:rPr>
        <w:t xml:space="preserve">                                                                                              </w:t>
      </w:r>
      <w:proofErr w:type="gramStart"/>
      <w:r w:rsidR="002C4420">
        <w:rPr>
          <w:rFonts w:ascii="Times New Roman" w:hAnsi="Times New Roman" w:cs="Times New Roman"/>
        </w:rPr>
        <w:t xml:space="preserve">   (</w:t>
      </w:r>
      <w:proofErr w:type="gramEnd"/>
      <w:r w:rsidR="002C4420">
        <w:rPr>
          <w:rFonts w:ascii="Times New Roman" w:hAnsi="Times New Roman" w:cs="Times New Roman"/>
        </w:rPr>
        <w:t>3)</w:t>
      </w:r>
    </w:p>
    <w:p w14:paraId="6D16BF33" w14:textId="77777777" w:rsidR="004E5ABC" w:rsidRPr="008E32D5" w:rsidRDefault="004E5ABC" w:rsidP="004E5ABC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Concentrated Nitric acid appears yellow when it is left standing in a glass bottle.</w:t>
      </w:r>
    </w:p>
    <w:p w14:paraId="1CB1EE08" w14:textId="77777777" w:rsidR="004E5ABC" w:rsidRPr="008E32D5" w:rsidRDefault="004E5ABC" w:rsidP="004E5ABC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An inverted funnel is used to dissolve Hydrogen Chloride gas in water.</w:t>
      </w:r>
    </w:p>
    <w:p w14:paraId="71056EF6" w14:textId="77777777" w:rsidR="00344222" w:rsidRPr="008E32D5" w:rsidRDefault="00344222" w:rsidP="00344222">
      <w:pPr>
        <w:ind w:left="114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iii) Draw the electron dot structure for the following</w:t>
      </w:r>
      <w:r w:rsidR="002C4420">
        <w:rPr>
          <w:rFonts w:ascii="Times New Roman" w:hAnsi="Times New Roman" w:cs="Times New Roman"/>
        </w:rPr>
        <w:t xml:space="preserve">                                                   </w:t>
      </w:r>
      <w:proofErr w:type="gramStart"/>
      <w:r w:rsidR="002C4420">
        <w:rPr>
          <w:rFonts w:ascii="Times New Roman" w:hAnsi="Times New Roman" w:cs="Times New Roman"/>
        </w:rPr>
        <w:t xml:space="preserve">   (</w:t>
      </w:r>
      <w:proofErr w:type="gramEnd"/>
      <w:r w:rsidR="002C4420">
        <w:rPr>
          <w:rFonts w:ascii="Times New Roman" w:hAnsi="Times New Roman" w:cs="Times New Roman"/>
        </w:rPr>
        <w:t>3)</w:t>
      </w:r>
    </w:p>
    <w:p w14:paraId="787ECD33" w14:textId="77777777" w:rsidR="00344222" w:rsidRPr="008E32D5" w:rsidRDefault="00344222" w:rsidP="00924BCE">
      <w:pPr>
        <w:pStyle w:val="ListParagraph"/>
        <w:numPr>
          <w:ilvl w:val="0"/>
          <w:numId w:val="25"/>
        </w:numPr>
        <w:rPr>
          <w:rFonts w:ascii="Times New Roman" w:hAnsi="Times New Roman" w:cs="Times New Roman"/>
        </w:rPr>
      </w:pPr>
      <w:r w:rsidRPr="00F4797E">
        <w:rPr>
          <w:rFonts w:ascii="Times New Roman" w:hAnsi="Times New Roman" w:cs="Times New Roman"/>
          <w:b/>
          <w:bCs/>
        </w:rPr>
        <w:t xml:space="preserve"> </w:t>
      </w:r>
      <w:r w:rsidR="00C451D7" w:rsidRPr="00F4797E">
        <w:rPr>
          <w:rFonts w:ascii="Times New Roman" w:hAnsi="Times New Roman" w:cs="Times New Roman"/>
          <w:b/>
          <w:bCs/>
        </w:rPr>
        <w:t>NH</w:t>
      </w:r>
      <w:r w:rsidR="00C451D7" w:rsidRPr="00F4797E">
        <w:rPr>
          <w:rFonts w:ascii="Times New Roman" w:hAnsi="Times New Roman" w:cs="Times New Roman"/>
          <w:b/>
          <w:bCs/>
          <w:vertAlign w:val="subscript"/>
        </w:rPr>
        <w:t>4</w:t>
      </w:r>
      <w:r w:rsidRPr="00F4797E">
        <w:rPr>
          <w:rFonts w:ascii="Times New Roman" w:hAnsi="Times New Roman" w:cs="Times New Roman"/>
          <w:b/>
          <w:bCs/>
        </w:rPr>
        <w:t xml:space="preserve"> </w:t>
      </w:r>
      <w:r w:rsidRPr="00F4797E">
        <w:rPr>
          <w:rFonts w:ascii="Times New Roman" w:hAnsi="Times New Roman" w:cs="Times New Roman"/>
          <w:b/>
          <w:bCs/>
          <w:vertAlign w:val="superscript"/>
        </w:rPr>
        <w:t>+</w:t>
      </w:r>
      <w:r w:rsidRPr="00747AA9">
        <w:rPr>
          <w:rFonts w:ascii="Times New Roman" w:hAnsi="Times New Roman" w:cs="Times New Roman"/>
          <w:vertAlign w:val="superscript"/>
        </w:rPr>
        <w:t xml:space="preserve"> </w:t>
      </w:r>
      <w:r w:rsidRPr="008E32D5">
        <w:rPr>
          <w:rFonts w:ascii="Times New Roman" w:hAnsi="Times New Roman" w:cs="Times New Roman"/>
        </w:rPr>
        <w:t xml:space="preserve">   </w:t>
      </w:r>
      <w:r w:rsidR="00924BCE" w:rsidRPr="008E32D5">
        <w:rPr>
          <w:rFonts w:ascii="Times New Roman" w:hAnsi="Times New Roman" w:cs="Times New Roman"/>
        </w:rPr>
        <w:t xml:space="preserve">    </w:t>
      </w:r>
      <w:proofErr w:type="gramStart"/>
      <w:r w:rsidR="00747AA9" w:rsidRPr="008E32D5">
        <w:rPr>
          <w:rFonts w:ascii="Times New Roman" w:hAnsi="Times New Roman" w:cs="Times New Roman"/>
        </w:rPr>
        <w:t>b</w:t>
      </w:r>
      <w:r w:rsidR="00747AA9" w:rsidRPr="00F4797E">
        <w:rPr>
          <w:rFonts w:ascii="Times New Roman" w:hAnsi="Times New Roman" w:cs="Times New Roman"/>
          <w:b/>
          <w:bCs/>
        </w:rPr>
        <w:t xml:space="preserve">)  </w:t>
      </w:r>
      <w:r w:rsidR="00C451D7" w:rsidRPr="00F4797E">
        <w:rPr>
          <w:rFonts w:ascii="Times New Roman" w:hAnsi="Times New Roman" w:cs="Times New Roman"/>
          <w:b/>
          <w:bCs/>
        </w:rPr>
        <w:t>CC</w:t>
      </w:r>
      <w:r w:rsidR="008E32D5" w:rsidRPr="00F4797E">
        <w:rPr>
          <w:rFonts w:ascii="Times New Roman" w:hAnsi="Times New Roman" w:cs="Times New Roman"/>
          <w:b/>
          <w:bCs/>
        </w:rPr>
        <w:t>l</w:t>
      </w:r>
      <w:proofErr w:type="gramEnd"/>
      <w:r w:rsidR="00C451D7" w:rsidRPr="00F4797E">
        <w:rPr>
          <w:rFonts w:ascii="Times New Roman" w:hAnsi="Times New Roman" w:cs="Times New Roman"/>
          <w:b/>
          <w:bCs/>
          <w:vertAlign w:val="subscript"/>
        </w:rPr>
        <w:t>4</w:t>
      </w:r>
    </w:p>
    <w:p w14:paraId="339304DB" w14:textId="77777777" w:rsidR="00344222" w:rsidRDefault="00344222" w:rsidP="00344222">
      <w:pPr>
        <w:ind w:left="114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iv)  Explain Gay </w:t>
      </w:r>
      <w:proofErr w:type="spellStart"/>
      <w:r w:rsidRPr="008E32D5">
        <w:rPr>
          <w:rFonts w:ascii="Times New Roman" w:hAnsi="Times New Roman" w:cs="Times New Roman"/>
        </w:rPr>
        <w:t>Lussac’s</w:t>
      </w:r>
      <w:proofErr w:type="spellEnd"/>
      <w:r w:rsidRPr="008E32D5">
        <w:rPr>
          <w:rFonts w:ascii="Times New Roman" w:hAnsi="Times New Roman" w:cs="Times New Roman"/>
        </w:rPr>
        <w:t xml:space="preserve"> law of combining volume.</w:t>
      </w:r>
      <w:r w:rsidR="002C4420">
        <w:rPr>
          <w:rFonts w:ascii="Times New Roman" w:hAnsi="Times New Roman" w:cs="Times New Roman"/>
        </w:rPr>
        <w:t xml:space="preserve">                                                      (1)</w:t>
      </w:r>
    </w:p>
    <w:p w14:paraId="2A2E0B9E" w14:textId="77777777" w:rsidR="00583990" w:rsidRPr="008E32D5" w:rsidRDefault="00583990" w:rsidP="00344222">
      <w:pPr>
        <w:ind w:left="1140"/>
        <w:rPr>
          <w:rFonts w:ascii="Times New Roman" w:hAnsi="Times New Roman" w:cs="Times New Roman"/>
        </w:rPr>
      </w:pPr>
    </w:p>
    <w:p w14:paraId="43807FDE" w14:textId="77777777" w:rsidR="00673A5E" w:rsidRPr="008E32D5" w:rsidRDefault="00673A5E" w:rsidP="00344222">
      <w:pPr>
        <w:ind w:left="1140"/>
        <w:rPr>
          <w:rFonts w:ascii="Times New Roman" w:hAnsi="Times New Roman" w:cs="Times New Roman"/>
        </w:rPr>
      </w:pPr>
    </w:p>
    <w:p w14:paraId="33B64ED3" w14:textId="77777777" w:rsidR="00673A5E" w:rsidRPr="008E32D5" w:rsidRDefault="00673A5E" w:rsidP="00344222">
      <w:pPr>
        <w:ind w:left="1140"/>
        <w:rPr>
          <w:rFonts w:ascii="Times New Roman" w:hAnsi="Times New Roman" w:cs="Times New Roman"/>
        </w:rPr>
      </w:pPr>
    </w:p>
    <w:p w14:paraId="73FAD30F" w14:textId="77777777" w:rsidR="00924BCE" w:rsidRPr="00F4797E" w:rsidRDefault="00ED30A7" w:rsidP="00924BCE">
      <w:pPr>
        <w:rPr>
          <w:rFonts w:ascii="Times New Roman" w:hAnsi="Times New Roman" w:cs="Times New Roman"/>
          <w:b/>
          <w:bCs/>
        </w:rPr>
      </w:pPr>
      <w:r w:rsidRPr="00F4797E">
        <w:rPr>
          <w:rFonts w:ascii="Times New Roman" w:hAnsi="Times New Roman" w:cs="Times New Roman"/>
          <w:b/>
          <w:bCs/>
        </w:rPr>
        <w:t xml:space="preserve">  </w:t>
      </w:r>
      <w:r w:rsidR="00924BCE" w:rsidRPr="00F4797E">
        <w:rPr>
          <w:rFonts w:ascii="Times New Roman" w:hAnsi="Times New Roman" w:cs="Times New Roman"/>
          <w:b/>
          <w:bCs/>
        </w:rPr>
        <w:t xml:space="preserve"> Question 5</w:t>
      </w:r>
    </w:p>
    <w:p w14:paraId="787FE18E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>) State any one observation for each of the following:</w:t>
      </w:r>
      <w:r w:rsidR="00551151">
        <w:rPr>
          <w:rFonts w:ascii="Times New Roman" w:hAnsi="Times New Roman" w:cs="Times New Roman"/>
        </w:rPr>
        <w:t xml:space="preserve">    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2)</w:t>
      </w:r>
    </w:p>
    <w:p w14:paraId="5CFCEF35" w14:textId="77777777" w:rsidR="00673A5E" w:rsidRPr="008E32D5" w:rsidRDefault="00673A5E" w:rsidP="00673A5E">
      <w:pPr>
        <w:pStyle w:val="ListParagraph"/>
        <w:numPr>
          <w:ilvl w:val="0"/>
          <w:numId w:val="28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Dilute hydrochloric acid is added to silver nitrate solution.</w:t>
      </w:r>
    </w:p>
    <w:p w14:paraId="6E71B05F" w14:textId="77777777" w:rsidR="00673A5E" w:rsidRPr="008E32D5" w:rsidRDefault="00673A5E" w:rsidP="00673A5E">
      <w:pPr>
        <w:pStyle w:val="ListParagraph"/>
        <w:numPr>
          <w:ilvl w:val="0"/>
          <w:numId w:val="28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Concentrated nitric acid is added to copper turnings.</w:t>
      </w:r>
    </w:p>
    <w:p w14:paraId="1A8830D6" w14:textId="77777777" w:rsidR="00673A5E" w:rsidRPr="008E32D5" w:rsidRDefault="00673A5E" w:rsidP="00673A5E">
      <w:pPr>
        <w:ind w:left="105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(ii) Write a balanced equations for the following:</w:t>
      </w:r>
      <w:r w:rsidR="00551151">
        <w:rPr>
          <w:rFonts w:ascii="Times New Roman" w:hAnsi="Times New Roman" w:cs="Times New Roman"/>
        </w:rPr>
        <w:t xml:space="preserve">               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2)</w:t>
      </w:r>
    </w:p>
    <w:p w14:paraId="75C65330" w14:textId="77777777" w:rsidR="00673A5E" w:rsidRPr="008E32D5" w:rsidRDefault="00673A5E" w:rsidP="00673A5E">
      <w:pPr>
        <w:pStyle w:val="ListParagraph"/>
        <w:numPr>
          <w:ilvl w:val="0"/>
          <w:numId w:val="29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C</w:t>
      </w:r>
      <w:r w:rsidRPr="00747AA9">
        <w:rPr>
          <w:rFonts w:ascii="Times New Roman" w:hAnsi="Times New Roman" w:cs="Times New Roman"/>
          <w:vertAlign w:val="subscript"/>
        </w:rPr>
        <w:t>2</w:t>
      </w:r>
      <w:r w:rsidRPr="008E32D5">
        <w:rPr>
          <w:rFonts w:ascii="Times New Roman" w:hAnsi="Times New Roman" w:cs="Times New Roman"/>
        </w:rPr>
        <w:t>H</w:t>
      </w:r>
      <w:r w:rsidRPr="00747AA9">
        <w:rPr>
          <w:rFonts w:ascii="Times New Roman" w:hAnsi="Times New Roman" w:cs="Times New Roman"/>
          <w:vertAlign w:val="subscript"/>
        </w:rPr>
        <w:t>5</w:t>
      </w:r>
      <w:r w:rsidRPr="008E32D5">
        <w:rPr>
          <w:rFonts w:ascii="Times New Roman" w:hAnsi="Times New Roman" w:cs="Times New Roman"/>
        </w:rPr>
        <w:t>Br+ alcoholic KOH→</w:t>
      </w:r>
    </w:p>
    <w:p w14:paraId="54724349" w14:textId="77777777" w:rsidR="00673A5E" w:rsidRPr="008E32D5" w:rsidRDefault="00673A5E" w:rsidP="00673A5E">
      <w:pPr>
        <w:pStyle w:val="ListParagraph"/>
        <w:numPr>
          <w:ilvl w:val="0"/>
          <w:numId w:val="29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CH</w:t>
      </w:r>
      <w:r w:rsidRPr="00747AA9">
        <w:rPr>
          <w:rFonts w:ascii="Times New Roman" w:hAnsi="Times New Roman" w:cs="Times New Roman"/>
          <w:vertAlign w:val="subscript"/>
        </w:rPr>
        <w:t>3</w:t>
      </w:r>
      <w:r w:rsidRPr="008E32D5">
        <w:rPr>
          <w:rFonts w:ascii="Times New Roman" w:hAnsi="Times New Roman" w:cs="Times New Roman"/>
        </w:rPr>
        <w:t>CH</w:t>
      </w:r>
      <w:r w:rsidRPr="00747AA9">
        <w:rPr>
          <w:rFonts w:ascii="Times New Roman" w:hAnsi="Times New Roman" w:cs="Times New Roman"/>
          <w:vertAlign w:val="subscript"/>
        </w:rPr>
        <w:t>2</w:t>
      </w:r>
      <w:r w:rsidRPr="008E32D5">
        <w:rPr>
          <w:rFonts w:ascii="Times New Roman" w:hAnsi="Times New Roman" w:cs="Times New Roman"/>
        </w:rPr>
        <w:t>COONa+ soda lime →</w:t>
      </w:r>
    </w:p>
    <w:p w14:paraId="3E8C2242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iii)  </w:t>
      </w:r>
      <w:r w:rsidR="00ED30A7">
        <w:rPr>
          <w:rFonts w:ascii="Times New Roman" w:hAnsi="Times New Roman" w:cs="Times New Roman"/>
        </w:rPr>
        <w:t>State one observation for: Excess NH</w:t>
      </w:r>
      <w:r w:rsidR="00ED30A7" w:rsidRPr="00ED30A7">
        <w:rPr>
          <w:rFonts w:ascii="Times New Roman" w:hAnsi="Times New Roman" w:cs="Times New Roman"/>
          <w:vertAlign w:val="subscript"/>
        </w:rPr>
        <w:t>4</w:t>
      </w:r>
      <w:r w:rsidR="00ED30A7">
        <w:rPr>
          <w:rFonts w:ascii="Times New Roman" w:hAnsi="Times New Roman" w:cs="Times New Roman"/>
        </w:rPr>
        <w:t xml:space="preserve">OH solution is added to </w:t>
      </w:r>
      <w:proofErr w:type="gramStart"/>
      <w:r w:rsidR="00ED30A7">
        <w:rPr>
          <w:rFonts w:ascii="Times New Roman" w:hAnsi="Times New Roman" w:cs="Times New Roman"/>
        </w:rPr>
        <w:t>Pb(</w:t>
      </w:r>
      <w:proofErr w:type="gramEnd"/>
      <w:r w:rsidR="00ED30A7">
        <w:rPr>
          <w:rFonts w:ascii="Times New Roman" w:hAnsi="Times New Roman" w:cs="Times New Roman"/>
        </w:rPr>
        <w:t>NO</w:t>
      </w:r>
      <w:r w:rsidR="00ED30A7" w:rsidRPr="00ED30A7">
        <w:rPr>
          <w:rFonts w:ascii="Times New Roman" w:hAnsi="Times New Roman" w:cs="Times New Roman"/>
          <w:vertAlign w:val="subscript"/>
        </w:rPr>
        <w:t>3</w:t>
      </w:r>
      <w:r w:rsidR="00ED30A7">
        <w:rPr>
          <w:rFonts w:ascii="Times New Roman" w:hAnsi="Times New Roman" w:cs="Times New Roman"/>
        </w:rPr>
        <w:t>)</w:t>
      </w:r>
      <w:r w:rsidR="00ED30A7" w:rsidRPr="00ED30A7">
        <w:rPr>
          <w:rFonts w:ascii="Times New Roman" w:hAnsi="Times New Roman" w:cs="Times New Roman"/>
          <w:vertAlign w:val="subscript"/>
        </w:rPr>
        <w:t>2</w:t>
      </w:r>
      <w:r w:rsidR="00ED30A7">
        <w:rPr>
          <w:rFonts w:ascii="Times New Roman" w:hAnsi="Times New Roman" w:cs="Times New Roman"/>
        </w:rPr>
        <w:t xml:space="preserve"> solution</w:t>
      </w:r>
      <w:r w:rsidR="00551151">
        <w:rPr>
          <w:rFonts w:ascii="Times New Roman" w:hAnsi="Times New Roman" w:cs="Times New Roman"/>
        </w:rPr>
        <w:t xml:space="preserve">  (2)</w:t>
      </w:r>
    </w:p>
    <w:p w14:paraId="210B168B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iv)  State how the following conversions can be carried out:</w:t>
      </w:r>
      <w:r w:rsidR="00551151">
        <w:rPr>
          <w:rFonts w:ascii="Times New Roman" w:hAnsi="Times New Roman" w:cs="Times New Roman"/>
        </w:rPr>
        <w:t xml:space="preserve">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4)</w:t>
      </w:r>
    </w:p>
    <w:p w14:paraId="416CA0CC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a) Ethyl chloride to ethyl alcohol</w:t>
      </w:r>
    </w:p>
    <w:p w14:paraId="7F6184D4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Ethyl alcohol to ethene</w:t>
      </w:r>
    </w:p>
    <w:p w14:paraId="5B31A73C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</w:t>
      </w:r>
      <w:r w:rsidR="00583990">
        <w:rPr>
          <w:rFonts w:ascii="Times New Roman" w:hAnsi="Times New Roman" w:cs="Times New Roman"/>
        </w:rPr>
        <w:t xml:space="preserve"> </w:t>
      </w:r>
      <w:r w:rsidRPr="008E32D5">
        <w:rPr>
          <w:rFonts w:ascii="Times New Roman" w:hAnsi="Times New Roman" w:cs="Times New Roman"/>
        </w:rPr>
        <w:t xml:space="preserve">c)  Ethyl bromide to ethane </w:t>
      </w:r>
    </w:p>
    <w:p w14:paraId="1AE98A22" w14:textId="77777777" w:rsidR="00673A5E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d) Methane to ethane </w:t>
      </w:r>
    </w:p>
    <w:p w14:paraId="0C64EBF5" w14:textId="77777777" w:rsidR="00583990" w:rsidRDefault="00583990" w:rsidP="00673A5E">
      <w:pPr>
        <w:rPr>
          <w:rFonts w:ascii="Times New Roman" w:hAnsi="Times New Roman" w:cs="Times New Roman"/>
        </w:rPr>
      </w:pPr>
    </w:p>
    <w:p w14:paraId="16BCD2EC" w14:textId="77777777" w:rsidR="00583990" w:rsidRDefault="00583990" w:rsidP="00673A5E">
      <w:pPr>
        <w:rPr>
          <w:rFonts w:ascii="Times New Roman" w:hAnsi="Times New Roman" w:cs="Times New Roman"/>
        </w:rPr>
      </w:pPr>
    </w:p>
    <w:p w14:paraId="64F4750F" w14:textId="77777777" w:rsidR="00583990" w:rsidRDefault="00583990" w:rsidP="00673A5E">
      <w:pPr>
        <w:rPr>
          <w:rFonts w:ascii="Times New Roman" w:hAnsi="Times New Roman" w:cs="Times New Roman"/>
        </w:rPr>
      </w:pPr>
    </w:p>
    <w:p w14:paraId="113BABAD" w14:textId="77777777" w:rsidR="00583990" w:rsidRDefault="00583990" w:rsidP="00673A5E">
      <w:pPr>
        <w:rPr>
          <w:rFonts w:ascii="Times New Roman" w:hAnsi="Times New Roman" w:cs="Times New Roman"/>
        </w:rPr>
      </w:pPr>
    </w:p>
    <w:p w14:paraId="3935BC8D" w14:textId="77777777" w:rsidR="00583990" w:rsidRDefault="00583990" w:rsidP="00673A5E">
      <w:pPr>
        <w:rPr>
          <w:rFonts w:ascii="Times New Roman" w:hAnsi="Times New Roman" w:cs="Times New Roman"/>
        </w:rPr>
      </w:pPr>
    </w:p>
    <w:p w14:paraId="5D8F499C" w14:textId="77777777" w:rsidR="00583990" w:rsidRDefault="00583990" w:rsidP="00673A5E">
      <w:pPr>
        <w:rPr>
          <w:rFonts w:ascii="Times New Roman" w:hAnsi="Times New Roman" w:cs="Times New Roman"/>
        </w:rPr>
      </w:pPr>
    </w:p>
    <w:p w14:paraId="5D07BE16" w14:textId="77777777" w:rsidR="00583990" w:rsidRDefault="00583990" w:rsidP="00673A5E">
      <w:pPr>
        <w:rPr>
          <w:rFonts w:ascii="Times New Roman" w:hAnsi="Times New Roman" w:cs="Times New Roman"/>
        </w:rPr>
      </w:pPr>
    </w:p>
    <w:p w14:paraId="0D1438B9" w14:textId="77777777" w:rsidR="00583990" w:rsidRPr="008E32D5" w:rsidRDefault="00583990" w:rsidP="00673A5E">
      <w:pPr>
        <w:rPr>
          <w:rFonts w:ascii="Times New Roman" w:hAnsi="Times New Roman" w:cs="Times New Roman"/>
        </w:rPr>
      </w:pPr>
    </w:p>
    <w:p w14:paraId="5BD0C5CE" w14:textId="77777777" w:rsidR="00673A5E" w:rsidRPr="00F4797E" w:rsidRDefault="00673A5E" w:rsidP="00673A5E">
      <w:pPr>
        <w:rPr>
          <w:rFonts w:ascii="Times New Roman" w:hAnsi="Times New Roman" w:cs="Times New Roman"/>
          <w:b/>
          <w:bCs/>
        </w:rPr>
      </w:pPr>
      <w:bookmarkStart w:id="0" w:name="_Hlk123074922"/>
      <w:r w:rsidRPr="00F4797E">
        <w:rPr>
          <w:rFonts w:ascii="Times New Roman" w:hAnsi="Times New Roman" w:cs="Times New Roman"/>
          <w:b/>
          <w:bCs/>
        </w:rPr>
        <w:t xml:space="preserve">Question 6 </w:t>
      </w:r>
    </w:p>
    <w:bookmarkEnd w:id="0"/>
    <w:p w14:paraId="73415D4E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 xml:space="preserve">) Give the correct IUPAC names for each of the compounds whose structural formulae are </w:t>
      </w:r>
      <w:r w:rsidR="00666A39" w:rsidRPr="008E32D5">
        <w:rPr>
          <w:rFonts w:ascii="Times New Roman" w:hAnsi="Times New Roman" w:cs="Times New Roman"/>
        </w:rPr>
        <w:t>given:</w:t>
      </w:r>
      <w:r w:rsidR="00551151">
        <w:rPr>
          <w:rFonts w:ascii="Times New Roman" w:hAnsi="Times New Roman" w:cs="Times New Roman"/>
        </w:rPr>
        <w:t xml:space="preserve"> (4)</w:t>
      </w:r>
    </w:p>
    <w:p w14:paraId="2DA561A3" w14:textId="77777777" w:rsidR="00666A39" w:rsidRPr="008E32D5" w:rsidRDefault="00666A39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a)                                                                                        b)</w:t>
      </w:r>
    </w:p>
    <w:p w14:paraId="3C9F7E0F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</w:t>
      </w:r>
    </w:p>
    <w:p w14:paraId="4DB3E91A" w14:textId="77777777" w:rsidR="00666A39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</w:t>
      </w:r>
      <w:r w:rsidRPr="008E32D5">
        <w:rPr>
          <w:rFonts w:ascii="Times New Roman" w:hAnsi="Times New Roman" w:cs="Times New Roman"/>
        </w:rPr>
        <w:object w:dxaOrig="2227" w:dyaOrig="1740" w14:anchorId="5101F7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87pt" o:ole="">
            <v:imagedata r:id="rId10" o:title=""/>
          </v:shape>
          <o:OLEObject Type="Embed" ProgID="ChemDraw.Document.6.0" ShapeID="_x0000_i1025" DrawAspect="Content" ObjectID="_1733749031" r:id="rId11"/>
        </w:object>
      </w:r>
      <w:r w:rsidR="00A32594" w:rsidRPr="008E32D5">
        <w:rPr>
          <w:rFonts w:ascii="Times New Roman" w:hAnsi="Times New Roman" w:cs="Times New Roman"/>
        </w:rPr>
        <w:t xml:space="preserve">            </w:t>
      </w:r>
      <w:r w:rsidR="00666A39" w:rsidRPr="008E32D5">
        <w:rPr>
          <w:rFonts w:ascii="Times New Roman" w:hAnsi="Times New Roman" w:cs="Times New Roman"/>
        </w:rPr>
        <w:t xml:space="preserve">                              </w:t>
      </w:r>
      <w:r w:rsidR="00A32594" w:rsidRPr="008E32D5">
        <w:rPr>
          <w:rFonts w:ascii="Times New Roman" w:hAnsi="Times New Roman" w:cs="Times New Roman"/>
        </w:rPr>
        <w:t xml:space="preserve"> </w:t>
      </w:r>
      <w:r w:rsidR="00A32594" w:rsidRPr="008E32D5">
        <w:rPr>
          <w:rFonts w:ascii="Times New Roman" w:hAnsi="Times New Roman" w:cs="Times New Roman"/>
        </w:rPr>
        <w:object w:dxaOrig="3269" w:dyaOrig="2083" w14:anchorId="537C4138">
          <v:shape id="_x0000_i1026" type="#_x0000_t75" style="width:163.2pt;height:104.4pt" o:ole="">
            <v:imagedata r:id="rId12" o:title=""/>
          </v:shape>
          <o:OLEObject Type="Embed" ProgID="ChemDraw.Document.6.0" ShapeID="_x0000_i1026" DrawAspect="Content" ObjectID="_1733749032" r:id="rId13"/>
        </w:object>
      </w:r>
      <w:r w:rsidR="00A32594" w:rsidRPr="008E32D5">
        <w:rPr>
          <w:rFonts w:ascii="Times New Roman" w:hAnsi="Times New Roman" w:cs="Times New Roman"/>
        </w:rPr>
        <w:t xml:space="preserve">   </w:t>
      </w:r>
      <w:r w:rsidR="00666A39" w:rsidRPr="008E32D5">
        <w:rPr>
          <w:rFonts w:ascii="Times New Roman" w:hAnsi="Times New Roman" w:cs="Times New Roman"/>
        </w:rPr>
        <w:t xml:space="preserve"> </w:t>
      </w:r>
    </w:p>
    <w:p w14:paraId="0A027A9E" w14:textId="77777777" w:rsidR="00666A39" w:rsidRPr="008E32D5" w:rsidRDefault="00666A39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c)                                                                                         d) </w:t>
      </w:r>
    </w:p>
    <w:p w14:paraId="1C26AFA8" w14:textId="77777777" w:rsidR="00666A39" w:rsidRPr="008E32D5" w:rsidRDefault="00666A39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</w:t>
      </w:r>
      <w:r w:rsidRPr="008E32D5">
        <w:rPr>
          <w:rFonts w:ascii="Times New Roman" w:hAnsi="Times New Roman" w:cs="Times New Roman"/>
        </w:rPr>
        <w:object w:dxaOrig="3170" w:dyaOrig="1781" w14:anchorId="60DEDA48">
          <v:shape id="_x0000_i1027" type="#_x0000_t75" style="width:174pt;height:89.4pt" o:ole="">
            <v:imagedata r:id="rId14" o:title=""/>
          </v:shape>
          <o:OLEObject Type="Embed" ProgID="ChemDraw.Document.6.0" ShapeID="_x0000_i1027" DrawAspect="Content" ObjectID="_1733749033" r:id="rId15"/>
        </w:object>
      </w:r>
      <w:r w:rsidR="00A32594" w:rsidRPr="008E32D5">
        <w:rPr>
          <w:rFonts w:ascii="Times New Roman" w:hAnsi="Times New Roman" w:cs="Times New Roman"/>
        </w:rPr>
        <w:t xml:space="preserve">        </w:t>
      </w:r>
      <w:r w:rsidRPr="008E32D5">
        <w:rPr>
          <w:rFonts w:ascii="Times New Roman" w:hAnsi="Times New Roman" w:cs="Times New Roman"/>
        </w:rPr>
        <w:t xml:space="preserve">                                   </w:t>
      </w:r>
      <w:r w:rsidRPr="008E32D5">
        <w:rPr>
          <w:rFonts w:ascii="Times New Roman" w:hAnsi="Times New Roman" w:cs="Times New Roman"/>
        </w:rPr>
        <w:object w:dxaOrig="2746" w:dyaOrig="1781" w14:anchorId="6068ED4C">
          <v:shape id="_x0000_i1028" type="#_x0000_t75" style="width:137.4pt;height:89.4pt" o:ole="">
            <v:imagedata r:id="rId16" o:title=""/>
          </v:shape>
          <o:OLEObject Type="Embed" ProgID="ChemDraw.Document.6.0" ShapeID="_x0000_i1028" DrawAspect="Content" ObjectID="_1733749034" r:id="rId17"/>
        </w:object>
      </w:r>
    </w:p>
    <w:p w14:paraId="132D729C" w14:textId="77777777" w:rsidR="00666A39" w:rsidRPr="008E32D5" w:rsidRDefault="00666A39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ii) Give reason for the following changes </w:t>
      </w:r>
      <w:r w:rsidR="00551151">
        <w:rPr>
          <w:rFonts w:ascii="Times New Roman" w:hAnsi="Times New Roman" w:cs="Times New Roman"/>
        </w:rPr>
        <w:t xml:space="preserve">                 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4)</w:t>
      </w:r>
    </w:p>
    <w:p w14:paraId="51929573" w14:textId="77777777" w:rsidR="00666A39" w:rsidRPr="008E32D5" w:rsidRDefault="00666A39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a) Pure water a non-electrolyte -becomes an electrolyte on addition of dil. H</w:t>
      </w:r>
      <w:r w:rsidRPr="00747AA9">
        <w:rPr>
          <w:rFonts w:ascii="Times New Roman" w:hAnsi="Times New Roman" w:cs="Times New Roman"/>
          <w:vertAlign w:val="subscript"/>
        </w:rPr>
        <w:t>2</w:t>
      </w:r>
      <w:r w:rsidRPr="008E32D5">
        <w:rPr>
          <w:rFonts w:ascii="Times New Roman" w:hAnsi="Times New Roman" w:cs="Times New Roman"/>
        </w:rPr>
        <w:t>SO</w:t>
      </w:r>
      <w:r w:rsidRPr="00747AA9">
        <w:rPr>
          <w:rFonts w:ascii="Times New Roman" w:hAnsi="Times New Roman" w:cs="Times New Roman"/>
          <w:vertAlign w:val="subscript"/>
        </w:rPr>
        <w:t>4</w:t>
      </w:r>
    </w:p>
    <w:p w14:paraId="7F7C4141" w14:textId="77777777" w:rsidR="00666A39" w:rsidRPr="008E32D5" w:rsidRDefault="00666A39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</w:t>
      </w:r>
      <w:r w:rsidR="00747AA9" w:rsidRPr="008E32D5">
        <w:rPr>
          <w:rFonts w:ascii="Times New Roman" w:hAnsi="Times New Roman" w:cs="Times New Roman"/>
        </w:rPr>
        <w:t>blue</w:t>
      </w:r>
      <w:r w:rsidRPr="008E32D5">
        <w:rPr>
          <w:rFonts w:ascii="Times New Roman" w:hAnsi="Times New Roman" w:cs="Times New Roman"/>
        </w:rPr>
        <w:t xml:space="preserve"> colour of ad. CuSO</w:t>
      </w:r>
      <w:r w:rsidRPr="00747AA9">
        <w:rPr>
          <w:rFonts w:ascii="Times New Roman" w:hAnsi="Times New Roman" w:cs="Times New Roman"/>
          <w:vertAlign w:val="subscript"/>
        </w:rPr>
        <w:t>4</w:t>
      </w:r>
      <w:r w:rsidRPr="008E32D5">
        <w:rPr>
          <w:rFonts w:ascii="Times New Roman" w:hAnsi="Times New Roman" w:cs="Times New Roman"/>
        </w:rPr>
        <w:t xml:space="preserve"> -turns almost colourless </w:t>
      </w:r>
      <w:r w:rsidR="005C17D1" w:rsidRPr="008E32D5">
        <w:rPr>
          <w:rFonts w:ascii="Times New Roman" w:hAnsi="Times New Roman" w:cs="Times New Roman"/>
        </w:rPr>
        <w:t>on its electrolysis using Pt electrode.</w:t>
      </w:r>
    </w:p>
    <w:p w14:paraId="5CE04AB4" w14:textId="77777777" w:rsidR="005C17D1" w:rsidRPr="008E32D5" w:rsidRDefault="005C17D1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iii) Name the </w:t>
      </w:r>
      <w:r w:rsidR="00747AA9" w:rsidRPr="008E32D5">
        <w:rPr>
          <w:rFonts w:ascii="Times New Roman" w:hAnsi="Times New Roman" w:cs="Times New Roman"/>
        </w:rPr>
        <w:t>following:</w:t>
      </w:r>
      <w:r w:rsidR="00551151">
        <w:rPr>
          <w:rFonts w:ascii="Times New Roman" w:hAnsi="Times New Roman" w:cs="Times New Roman"/>
        </w:rPr>
        <w:t xml:space="preserve">                                              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2)</w:t>
      </w:r>
    </w:p>
    <w:p w14:paraId="239ED168" w14:textId="77777777" w:rsidR="005C17D1" w:rsidRPr="008E32D5" w:rsidRDefault="005C17D1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a) A basic solution which does not contain a metallic element</w:t>
      </w:r>
    </w:p>
    <w:p w14:paraId="1ED4397B" w14:textId="77777777" w:rsidR="005C17D1" w:rsidRPr="008E32D5" w:rsidRDefault="005C17D1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A normal salt of sodium formed from acetic acid.</w:t>
      </w:r>
    </w:p>
    <w:p w14:paraId="4EADEE16" w14:textId="77777777" w:rsidR="00AD760F" w:rsidRPr="008E32D5" w:rsidRDefault="00AD760F" w:rsidP="00673A5E">
      <w:pPr>
        <w:rPr>
          <w:rFonts w:ascii="Times New Roman" w:hAnsi="Times New Roman" w:cs="Times New Roman"/>
        </w:rPr>
      </w:pPr>
    </w:p>
    <w:p w14:paraId="0193A9FF" w14:textId="77777777" w:rsidR="00C451D7" w:rsidRPr="00F4797E" w:rsidRDefault="00C451D7" w:rsidP="00C451D7">
      <w:pPr>
        <w:rPr>
          <w:rFonts w:ascii="Times New Roman" w:hAnsi="Times New Roman" w:cs="Times New Roman"/>
          <w:b/>
          <w:bCs/>
        </w:rPr>
      </w:pPr>
      <w:bookmarkStart w:id="1" w:name="_Hlk123077546"/>
      <w:r w:rsidRPr="00F4797E">
        <w:rPr>
          <w:rFonts w:ascii="Times New Roman" w:hAnsi="Times New Roman" w:cs="Times New Roman"/>
          <w:b/>
          <w:bCs/>
        </w:rPr>
        <w:t xml:space="preserve">Question </w:t>
      </w:r>
      <w:r w:rsidR="00F04F4D" w:rsidRPr="00F4797E">
        <w:rPr>
          <w:rFonts w:ascii="Times New Roman" w:hAnsi="Times New Roman" w:cs="Times New Roman"/>
          <w:b/>
          <w:bCs/>
        </w:rPr>
        <w:t>7</w:t>
      </w:r>
    </w:p>
    <w:bookmarkEnd w:id="1"/>
    <w:p w14:paraId="18ED539C" w14:textId="77777777" w:rsidR="00C451D7" w:rsidRPr="008E32D5" w:rsidRDefault="00C451D7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 xml:space="preserve">) A compound has the following </w:t>
      </w:r>
      <w:r w:rsidR="00F32CE8" w:rsidRPr="008E32D5">
        <w:rPr>
          <w:rFonts w:ascii="Times New Roman" w:hAnsi="Times New Roman" w:cs="Times New Roman"/>
        </w:rPr>
        <w:t xml:space="preserve">% </w:t>
      </w:r>
      <w:r w:rsidR="00A27185" w:rsidRPr="008E32D5">
        <w:rPr>
          <w:rFonts w:ascii="Times New Roman" w:hAnsi="Times New Roman" w:cs="Times New Roman"/>
        </w:rPr>
        <w:t>composition.</w:t>
      </w:r>
      <w:r w:rsidR="00F32CE8" w:rsidRPr="008E32D5">
        <w:rPr>
          <w:rFonts w:ascii="Times New Roman" w:hAnsi="Times New Roman" w:cs="Times New Roman"/>
        </w:rPr>
        <w:t xml:space="preserve"> Zn=22.65</w:t>
      </w:r>
      <w:r w:rsidR="00FF2EB8" w:rsidRPr="008E32D5">
        <w:rPr>
          <w:rFonts w:ascii="Times New Roman" w:hAnsi="Times New Roman" w:cs="Times New Roman"/>
        </w:rPr>
        <w:t>%;</w:t>
      </w:r>
      <w:r w:rsidR="00F32CE8" w:rsidRPr="008E32D5">
        <w:rPr>
          <w:rFonts w:ascii="Times New Roman" w:hAnsi="Times New Roman" w:cs="Times New Roman"/>
        </w:rPr>
        <w:t xml:space="preserve"> S= 11.15</w:t>
      </w:r>
      <w:r w:rsidR="00FF2EB8" w:rsidRPr="008E32D5">
        <w:rPr>
          <w:rFonts w:ascii="Times New Roman" w:hAnsi="Times New Roman" w:cs="Times New Roman"/>
        </w:rPr>
        <w:t>%;</w:t>
      </w:r>
      <w:r w:rsidR="00F32CE8" w:rsidRPr="008E32D5">
        <w:rPr>
          <w:rFonts w:ascii="Times New Roman" w:hAnsi="Times New Roman" w:cs="Times New Roman"/>
        </w:rPr>
        <w:t xml:space="preserve"> O=61.32% and H=4.88</w:t>
      </w:r>
      <w:r w:rsidR="00583990">
        <w:rPr>
          <w:rFonts w:ascii="Times New Roman" w:hAnsi="Times New Roman" w:cs="Times New Roman"/>
        </w:rPr>
        <w:t>%</w:t>
      </w:r>
    </w:p>
    <w:p w14:paraId="63AD5572" w14:textId="77777777" w:rsidR="00F32CE8" w:rsidRPr="008E32D5" w:rsidRDefault="00F32CE8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Its relative molecular mass is 287. Calculate its molecular formula assuming that all the hydrogen</w:t>
      </w:r>
    </w:p>
    <w:p w14:paraId="0BB3F097" w14:textId="77777777" w:rsidR="00F32CE8" w:rsidRPr="008E32D5" w:rsidRDefault="00F32CE8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In the compound is present in combination with oxygen as water of crystallization.</w:t>
      </w:r>
    </w:p>
    <w:p w14:paraId="11217786" w14:textId="77777777" w:rsidR="00F32CE8" w:rsidRPr="008E32D5" w:rsidRDefault="00F32CE8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</w:t>
      </w:r>
      <w:r w:rsidR="00A27185" w:rsidRPr="008E32D5">
        <w:rPr>
          <w:rFonts w:ascii="Times New Roman" w:hAnsi="Times New Roman" w:cs="Times New Roman"/>
        </w:rPr>
        <w:t>(Zn</w:t>
      </w:r>
      <w:r w:rsidRPr="008E32D5">
        <w:rPr>
          <w:rFonts w:ascii="Times New Roman" w:hAnsi="Times New Roman" w:cs="Times New Roman"/>
        </w:rPr>
        <w:t>=65, S=32, O=16, H=1)</w:t>
      </w:r>
      <w:r w:rsidR="00551151">
        <w:rPr>
          <w:rFonts w:ascii="Times New Roman" w:hAnsi="Times New Roman" w:cs="Times New Roman"/>
        </w:rPr>
        <w:t xml:space="preserve">                                          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3)</w:t>
      </w:r>
    </w:p>
    <w:p w14:paraId="4BF2F8AA" w14:textId="77777777" w:rsidR="00F32CE8" w:rsidRPr="008E32D5" w:rsidRDefault="00F32CE8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ii) Give reasons for the following:</w:t>
      </w:r>
      <w:r w:rsidR="00551151">
        <w:rPr>
          <w:rFonts w:ascii="Times New Roman" w:hAnsi="Times New Roman" w:cs="Times New Roman"/>
        </w:rPr>
        <w:t xml:space="preserve">                                     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4)</w:t>
      </w:r>
    </w:p>
    <w:p w14:paraId="433A794F" w14:textId="77777777" w:rsidR="00F32CE8" w:rsidRPr="008E32D5" w:rsidRDefault="00F32CE8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lastRenderedPageBreak/>
        <w:t xml:space="preserve">                         a) Properties of elements are the periodic functions of their atomic numbers and not atomic </w:t>
      </w:r>
    </w:p>
    <w:p w14:paraId="354CA697" w14:textId="77777777" w:rsidR="00F32CE8" w:rsidRPr="008E32D5" w:rsidRDefault="00F32CE8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weights</w:t>
      </w:r>
    </w:p>
    <w:p w14:paraId="589FAEFE" w14:textId="77777777" w:rsidR="003C53B0" w:rsidRPr="008E32D5" w:rsidRDefault="00F32CE8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b) </w:t>
      </w:r>
      <w:proofErr w:type="gramStart"/>
      <w:r w:rsidRPr="008E32D5">
        <w:rPr>
          <w:rFonts w:ascii="Times New Roman" w:hAnsi="Times New Roman" w:cs="Times New Roman"/>
        </w:rPr>
        <w:t>Atomic</w:t>
      </w:r>
      <w:proofErr w:type="gramEnd"/>
      <w:r w:rsidRPr="008E32D5">
        <w:rPr>
          <w:rFonts w:ascii="Times New Roman" w:hAnsi="Times New Roman" w:cs="Times New Roman"/>
        </w:rPr>
        <w:t xml:space="preserve"> size of a</w:t>
      </w:r>
      <w:r w:rsidR="003C53B0" w:rsidRPr="008E32D5">
        <w:rPr>
          <w:rFonts w:ascii="Times New Roman" w:hAnsi="Times New Roman" w:cs="Times New Roman"/>
        </w:rPr>
        <w:t>n element depends on the nuclear charge of that element</w:t>
      </w:r>
    </w:p>
    <w:p w14:paraId="010932B3" w14:textId="77777777" w:rsidR="003C53B0" w:rsidRPr="008E32D5" w:rsidRDefault="003C53B0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iii) Fill in the blanks with appropriate word/s in each case</w:t>
      </w:r>
      <w:r w:rsidR="00551151">
        <w:rPr>
          <w:rFonts w:ascii="Times New Roman" w:hAnsi="Times New Roman" w:cs="Times New Roman"/>
        </w:rPr>
        <w:t xml:space="preserve">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2)</w:t>
      </w:r>
    </w:p>
    <w:p w14:paraId="58EAAA22" w14:textId="77777777" w:rsidR="003C53B0" w:rsidRPr="008E32D5" w:rsidRDefault="003C53B0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a) </w:t>
      </w:r>
      <w:proofErr w:type="gramStart"/>
      <w:r w:rsidRPr="008E32D5">
        <w:rPr>
          <w:rFonts w:ascii="Times New Roman" w:hAnsi="Times New Roman" w:cs="Times New Roman"/>
        </w:rPr>
        <w:t>Atomic</w:t>
      </w:r>
      <w:proofErr w:type="gramEnd"/>
      <w:r w:rsidRPr="008E32D5">
        <w:rPr>
          <w:rFonts w:ascii="Times New Roman" w:hAnsi="Times New Roman" w:cs="Times New Roman"/>
        </w:rPr>
        <w:t xml:space="preserve"> size of neon is ………………… </w:t>
      </w:r>
      <w:r w:rsidR="00A27185" w:rsidRPr="008E32D5">
        <w:rPr>
          <w:rFonts w:ascii="Times New Roman" w:hAnsi="Times New Roman" w:cs="Times New Roman"/>
        </w:rPr>
        <w:t>(more</w:t>
      </w:r>
      <w:r w:rsidRPr="008E32D5">
        <w:rPr>
          <w:rFonts w:ascii="Times New Roman" w:hAnsi="Times New Roman" w:cs="Times New Roman"/>
        </w:rPr>
        <w:t>/less) than the atomic size of fluorine</w:t>
      </w:r>
    </w:p>
    <w:p w14:paraId="3D8DC188" w14:textId="77777777" w:rsidR="003C53B0" w:rsidRPr="008E32D5" w:rsidRDefault="003C53B0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</w:t>
      </w:r>
      <w:r w:rsidR="00F04F4D" w:rsidRPr="008E32D5">
        <w:rPr>
          <w:rFonts w:ascii="Times New Roman" w:hAnsi="Times New Roman" w:cs="Times New Roman"/>
        </w:rPr>
        <w:t xml:space="preserve">The bond between two elements in group 17 of the periodic table is likely to </w:t>
      </w:r>
    </w:p>
    <w:p w14:paraId="024641EC" w14:textId="77777777" w:rsidR="00F04F4D" w:rsidRPr="008E32D5" w:rsidRDefault="00F04F4D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be …………………………………………(ionic/covalent)</w:t>
      </w:r>
    </w:p>
    <w:p w14:paraId="5C5BA119" w14:textId="77777777" w:rsidR="00F04F4D" w:rsidRPr="008E32D5" w:rsidRDefault="00F04F4D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iv)  What do you mean by universal </w:t>
      </w:r>
      <w:r w:rsidR="00A27185" w:rsidRPr="008E32D5">
        <w:rPr>
          <w:rFonts w:ascii="Times New Roman" w:hAnsi="Times New Roman" w:cs="Times New Roman"/>
        </w:rPr>
        <w:t>indicator?</w:t>
      </w:r>
      <w:r w:rsidRPr="008E32D5">
        <w:rPr>
          <w:rFonts w:ascii="Times New Roman" w:hAnsi="Times New Roman" w:cs="Times New Roman"/>
        </w:rPr>
        <w:t xml:space="preserve"> </w:t>
      </w:r>
      <w:r w:rsidR="00551151">
        <w:rPr>
          <w:rFonts w:ascii="Times New Roman" w:hAnsi="Times New Roman" w:cs="Times New Roman"/>
        </w:rPr>
        <w:t xml:space="preserve">                                                               (1)</w:t>
      </w:r>
    </w:p>
    <w:p w14:paraId="424015EC" w14:textId="77777777" w:rsidR="00AD760F" w:rsidRPr="008E32D5" w:rsidRDefault="00AD760F" w:rsidP="00673A5E">
      <w:pPr>
        <w:rPr>
          <w:rFonts w:ascii="Times New Roman" w:hAnsi="Times New Roman" w:cs="Times New Roman"/>
        </w:rPr>
      </w:pPr>
    </w:p>
    <w:p w14:paraId="2F95E769" w14:textId="77777777" w:rsidR="00F04F4D" w:rsidRPr="00F4797E" w:rsidRDefault="00F04F4D" w:rsidP="00F04F4D">
      <w:pPr>
        <w:rPr>
          <w:rFonts w:ascii="Times New Roman" w:hAnsi="Times New Roman" w:cs="Times New Roman"/>
          <w:b/>
          <w:bCs/>
        </w:rPr>
      </w:pPr>
      <w:r w:rsidRPr="00F4797E">
        <w:rPr>
          <w:rFonts w:ascii="Times New Roman" w:hAnsi="Times New Roman" w:cs="Times New Roman"/>
          <w:b/>
          <w:bCs/>
        </w:rPr>
        <w:t xml:space="preserve">        Question </w:t>
      </w:r>
      <w:r w:rsidR="00AD760F" w:rsidRPr="00F4797E">
        <w:rPr>
          <w:rFonts w:ascii="Times New Roman" w:hAnsi="Times New Roman" w:cs="Times New Roman"/>
          <w:b/>
          <w:bCs/>
        </w:rPr>
        <w:t>8</w:t>
      </w:r>
    </w:p>
    <w:p w14:paraId="24DB7778" w14:textId="77777777" w:rsidR="00F04F4D" w:rsidRPr="008E32D5" w:rsidRDefault="00F04F4D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>) State the method used with reasons for drying and collecting ammonia gas</w:t>
      </w:r>
      <w:r w:rsidR="00551151">
        <w:rPr>
          <w:rFonts w:ascii="Times New Roman" w:hAnsi="Times New Roman" w:cs="Times New Roman"/>
        </w:rPr>
        <w:t xml:space="preserve">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2)</w:t>
      </w:r>
    </w:p>
    <w:p w14:paraId="128305A5" w14:textId="77777777" w:rsidR="00F04F4D" w:rsidRPr="008E32D5" w:rsidRDefault="00F04F4D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ii) </w:t>
      </w:r>
      <w:r w:rsidR="00AF4FE2" w:rsidRPr="008E32D5">
        <w:rPr>
          <w:rFonts w:ascii="Times New Roman" w:hAnsi="Times New Roman" w:cs="Times New Roman"/>
        </w:rPr>
        <w:t>Draw the structural isomers of C</w:t>
      </w:r>
      <w:r w:rsidR="00AF4FE2" w:rsidRPr="00A27185">
        <w:rPr>
          <w:rFonts w:ascii="Times New Roman" w:hAnsi="Times New Roman" w:cs="Times New Roman"/>
          <w:vertAlign w:val="subscript"/>
        </w:rPr>
        <w:t>6</w:t>
      </w:r>
      <w:r w:rsidR="00AF4FE2" w:rsidRPr="008E32D5">
        <w:rPr>
          <w:rFonts w:ascii="Times New Roman" w:hAnsi="Times New Roman" w:cs="Times New Roman"/>
        </w:rPr>
        <w:t>H</w:t>
      </w:r>
      <w:r w:rsidR="00AF4FE2" w:rsidRPr="00A27185">
        <w:rPr>
          <w:rFonts w:ascii="Times New Roman" w:hAnsi="Times New Roman" w:cs="Times New Roman"/>
          <w:vertAlign w:val="subscript"/>
        </w:rPr>
        <w:t>14</w:t>
      </w:r>
      <w:r w:rsidR="00AF4FE2" w:rsidRPr="008E32D5">
        <w:rPr>
          <w:rFonts w:ascii="Times New Roman" w:hAnsi="Times New Roman" w:cs="Times New Roman"/>
        </w:rPr>
        <w:t>.</w:t>
      </w:r>
      <w:r w:rsidR="00551151">
        <w:rPr>
          <w:rFonts w:ascii="Times New Roman" w:hAnsi="Times New Roman" w:cs="Times New Roman"/>
        </w:rPr>
        <w:t xml:space="preserve">                                                                            (2)</w:t>
      </w:r>
    </w:p>
    <w:p w14:paraId="477C569E" w14:textId="77777777" w:rsidR="00AF4FE2" w:rsidRPr="008E32D5" w:rsidRDefault="00AF4FE2" w:rsidP="00AD760F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iii) </w:t>
      </w:r>
      <w:r w:rsidR="00AD760F" w:rsidRPr="008E32D5">
        <w:rPr>
          <w:rFonts w:ascii="Times New Roman" w:hAnsi="Times New Roman" w:cs="Times New Roman"/>
        </w:rPr>
        <w:t>Acetylene burns in air forming carbon dioxide and water vapour. Calculate the volume of</w:t>
      </w:r>
    </w:p>
    <w:p w14:paraId="0813D6C6" w14:textId="77777777" w:rsidR="00AD760F" w:rsidRPr="008E32D5" w:rsidRDefault="00AD760F" w:rsidP="00AD760F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air required to completely burn 50 cm</w:t>
      </w:r>
      <w:r w:rsidRPr="00551151">
        <w:rPr>
          <w:rFonts w:ascii="Times New Roman" w:hAnsi="Times New Roman" w:cs="Times New Roman"/>
          <w:vertAlign w:val="superscript"/>
        </w:rPr>
        <w:t>3</w:t>
      </w:r>
      <w:r w:rsidRPr="008E32D5">
        <w:rPr>
          <w:rFonts w:ascii="Times New Roman" w:hAnsi="Times New Roman" w:cs="Times New Roman"/>
        </w:rPr>
        <w:t xml:space="preserve"> of acetylene. </w:t>
      </w:r>
      <w:r w:rsidR="00A27185" w:rsidRPr="008E32D5">
        <w:rPr>
          <w:rFonts w:ascii="Times New Roman" w:hAnsi="Times New Roman" w:cs="Times New Roman"/>
        </w:rPr>
        <w:t>(Assuming</w:t>
      </w:r>
      <w:r w:rsidRPr="008E32D5">
        <w:rPr>
          <w:rFonts w:ascii="Times New Roman" w:hAnsi="Times New Roman" w:cs="Times New Roman"/>
        </w:rPr>
        <w:t xml:space="preserve"> air contains 20% oxygen)</w:t>
      </w:r>
      <w:r w:rsidR="00551151">
        <w:rPr>
          <w:rFonts w:ascii="Times New Roman" w:hAnsi="Times New Roman" w:cs="Times New Roman"/>
        </w:rPr>
        <w:t xml:space="preserve"> (2)</w:t>
      </w:r>
    </w:p>
    <w:p w14:paraId="7C232891" w14:textId="77777777" w:rsidR="00EE7B11" w:rsidRPr="008E32D5" w:rsidRDefault="00EE7B11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iv) Give reasons for the following</w:t>
      </w:r>
      <w:r w:rsidR="00551151">
        <w:rPr>
          <w:rFonts w:ascii="Times New Roman" w:hAnsi="Times New Roman" w:cs="Times New Roman"/>
        </w:rPr>
        <w:t xml:space="preserve">                                                                                          </w:t>
      </w:r>
      <w:proofErr w:type="gramStart"/>
      <w:r w:rsidR="00551151">
        <w:rPr>
          <w:rFonts w:ascii="Times New Roman" w:hAnsi="Times New Roman" w:cs="Times New Roman"/>
        </w:rPr>
        <w:t xml:space="preserve">   (</w:t>
      </w:r>
      <w:proofErr w:type="gramEnd"/>
      <w:r w:rsidR="00551151">
        <w:rPr>
          <w:rFonts w:ascii="Times New Roman" w:hAnsi="Times New Roman" w:cs="Times New Roman"/>
        </w:rPr>
        <w:t>3)</w:t>
      </w:r>
    </w:p>
    <w:p w14:paraId="6BD83D2E" w14:textId="77777777" w:rsidR="00EE7B11" w:rsidRPr="008E32D5" w:rsidRDefault="00EE7B11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a) Substitution reactions are characteristic reactions of saturated organic compounds only</w:t>
      </w:r>
    </w:p>
    <w:p w14:paraId="61B00D50" w14:textId="77777777" w:rsidR="00EE7B11" w:rsidRPr="008E32D5" w:rsidRDefault="00EE7B11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b) </w:t>
      </w:r>
      <w:r w:rsidR="007E47F6" w:rsidRPr="008E32D5">
        <w:rPr>
          <w:rFonts w:ascii="Times New Roman" w:hAnsi="Times New Roman" w:cs="Times New Roman"/>
        </w:rPr>
        <w:t>Alkali metals are good reducing agent.</w:t>
      </w:r>
    </w:p>
    <w:p w14:paraId="39FB9CCA" w14:textId="77777777" w:rsidR="007E47F6" w:rsidRDefault="007E47F6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</w:t>
      </w:r>
      <w:r w:rsidR="00A27185">
        <w:rPr>
          <w:rFonts w:ascii="Times New Roman" w:hAnsi="Times New Roman" w:cs="Times New Roman"/>
        </w:rPr>
        <w:t xml:space="preserve"> </w:t>
      </w:r>
      <w:r w:rsidRPr="008E32D5">
        <w:rPr>
          <w:rFonts w:ascii="Times New Roman" w:hAnsi="Times New Roman" w:cs="Times New Roman"/>
        </w:rPr>
        <w:t xml:space="preserve">v) State your </w:t>
      </w:r>
      <w:r w:rsidR="00AD760F" w:rsidRPr="008E32D5">
        <w:rPr>
          <w:rFonts w:ascii="Times New Roman" w:hAnsi="Times New Roman" w:cs="Times New Roman"/>
        </w:rPr>
        <w:t>observations:</w:t>
      </w:r>
      <w:r w:rsidRPr="008E32D5">
        <w:rPr>
          <w:rFonts w:ascii="Times New Roman" w:hAnsi="Times New Roman" w:cs="Times New Roman"/>
        </w:rPr>
        <w:t xml:space="preserve"> when excess sodium hydroxide is added to calcium nitrate solution</w:t>
      </w:r>
    </w:p>
    <w:p w14:paraId="04BACC5A" w14:textId="77777777" w:rsidR="00551151" w:rsidRPr="008E32D5" w:rsidRDefault="00551151" w:rsidP="00673A5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                            (1)</w:t>
      </w:r>
    </w:p>
    <w:p w14:paraId="0D3E3971" w14:textId="77777777" w:rsidR="00F32CE8" w:rsidRPr="008E32D5" w:rsidRDefault="003C53B0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</w:t>
      </w:r>
      <w:r w:rsidR="00F32CE8" w:rsidRPr="008E32D5">
        <w:rPr>
          <w:rFonts w:ascii="Times New Roman" w:hAnsi="Times New Roman" w:cs="Times New Roman"/>
        </w:rPr>
        <w:t xml:space="preserve"> </w:t>
      </w:r>
    </w:p>
    <w:p w14:paraId="272E65FD" w14:textId="77777777" w:rsidR="00A32594" w:rsidRPr="008E32D5" w:rsidRDefault="00A32594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</w:t>
      </w:r>
    </w:p>
    <w:p w14:paraId="3A0B6EC1" w14:textId="77777777" w:rsidR="00673A5E" w:rsidRPr="008E32D5" w:rsidRDefault="00A32594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</w:t>
      </w:r>
    </w:p>
    <w:p w14:paraId="63A4C5C4" w14:textId="77777777" w:rsidR="00673A5E" w:rsidRPr="008E32D5" w:rsidRDefault="00673A5E" w:rsidP="00673A5E">
      <w:pPr>
        <w:rPr>
          <w:rFonts w:ascii="Times New Roman" w:hAnsi="Times New Roman" w:cs="Times New Roman"/>
        </w:rPr>
      </w:pPr>
    </w:p>
    <w:p w14:paraId="4343E05F" w14:textId="77777777" w:rsidR="00673A5E" w:rsidRPr="008E32D5" w:rsidRDefault="00673A5E" w:rsidP="00673A5E">
      <w:pPr>
        <w:rPr>
          <w:rFonts w:ascii="Times New Roman" w:hAnsi="Times New Roman" w:cs="Times New Roman"/>
        </w:rPr>
      </w:pPr>
    </w:p>
    <w:p w14:paraId="1E037322" w14:textId="77777777" w:rsidR="00673A5E" w:rsidRPr="008E32D5" w:rsidRDefault="00673A5E" w:rsidP="00673A5E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</w:t>
      </w:r>
    </w:p>
    <w:p w14:paraId="056491EF" w14:textId="7A96EC83" w:rsidR="005E1CDB" w:rsidRPr="00F8570F" w:rsidRDefault="0081067F" w:rsidP="005739F0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FC60CB" wp14:editId="240CE92F">
                <wp:simplePos x="0" y="0"/>
                <wp:positionH relativeFrom="column">
                  <wp:posOffset>5189855</wp:posOffset>
                </wp:positionH>
                <wp:positionV relativeFrom="paragraph">
                  <wp:posOffset>2316057</wp:posOffset>
                </wp:positionV>
                <wp:extent cx="1016000" cy="376958"/>
                <wp:effectExtent l="0" t="0" r="0" b="444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6000" cy="37695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2DEDCB" id="Rectangle 3" o:spid="_x0000_s1026" style="position:absolute;margin-left:408.65pt;margin-top:182.35pt;width:80pt;height:29.7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" fillcolor="white [3212]" stroked="f" strokeweight="1pt"/>
            </w:pict>
          </mc:Fallback>
        </mc:AlternateContent>
      </w:r>
    </w:p>
    <w:sectPr w:rsidR="005E1CDB" w:rsidRPr="00F8570F" w:rsidSect="00251FD8">
      <w:headerReference w:type="even" r:id="rId18"/>
      <w:headerReference w:type="default" r:id="rId19"/>
      <w:footerReference w:type="default" r:id="rId20"/>
      <w:headerReference w:type="first" r:id="rId21"/>
      <w:pgSz w:w="11906" w:h="16838"/>
      <w:pgMar w:top="810" w:right="476" w:bottom="1440" w:left="1440" w:header="708" w:footer="34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1453AD" w14:textId="77777777" w:rsidR="00A151CD" w:rsidRDefault="00A151CD" w:rsidP="00276CBA">
      <w:pPr>
        <w:spacing w:after="0" w:line="240" w:lineRule="auto"/>
      </w:pPr>
      <w:r>
        <w:separator/>
      </w:r>
    </w:p>
  </w:endnote>
  <w:endnote w:type="continuationSeparator" w:id="0">
    <w:p w14:paraId="09262C71" w14:textId="77777777" w:rsidR="00A151CD" w:rsidRDefault="00A151CD" w:rsidP="00276C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0902D4" w14:textId="1391BC94" w:rsidR="00276CBA" w:rsidRDefault="00251FD8" w:rsidP="00251FD8">
    <w:pPr>
      <w:pStyle w:val="Footer"/>
      <w:ind w:left="-567"/>
    </w:pPr>
    <w:r>
      <w:rPr>
        <w:noProof/>
      </w:rPr>
      <w:drawing>
        <wp:anchor distT="0" distB="0" distL="114300" distR="114300" simplePos="0" relativeHeight="251664384" behindDoc="0" locked="0" layoutInCell="1" allowOverlap="1" wp14:anchorId="529FC7E8" wp14:editId="1576F2B3">
          <wp:simplePos x="0" y="0"/>
          <wp:positionH relativeFrom="column">
            <wp:posOffset>-370205</wp:posOffset>
          </wp:positionH>
          <wp:positionV relativeFrom="paragraph">
            <wp:posOffset>167640</wp:posOffset>
          </wp:positionV>
          <wp:extent cx="173505" cy="17350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3505" cy="1735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276CBA">
      <w:t xml:space="preserve">ANUPAM </w:t>
    </w:r>
    <w:proofErr w:type="gramStart"/>
    <w:r w:rsidR="00276CBA">
      <w:t>SIR</w:t>
    </w:r>
    <w:r>
      <w:t>(</w:t>
    </w:r>
    <w:proofErr w:type="gramEnd"/>
    <w:r>
      <w:t>Chemistry</w:t>
    </w:r>
    <w:r w:rsidR="00276CBA">
      <w:t xml:space="preserve"> </w:t>
    </w:r>
    <w:r>
      <w:t>Teacher)</w:t>
    </w:r>
    <w:r w:rsidR="00276CBA">
      <w:t>-</w:t>
    </w:r>
  </w:p>
  <w:p w14:paraId="54BE5FAC" w14:textId="56872594" w:rsidR="00276CBA" w:rsidRDefault="00251FD8" w:rsidP="00251FD8">
    <w:pPr>
      <w:pStyle w:val="Footer"/>
      <w:ind w:left="-284"/>
    </w:pPr>
    <w:r>
      <w:t>Calling</w:t>
    </w:r>
    <w:r w:rsidR="00276CBA">
      <w:t xml:space="preserve"> No: 9432415336/ 7980684766</w:t>
    </w:r>
    <w:r w:rsidR="0081067F">
      <w:tab/>
    </w:r>
    <w:r w:rsidR="0081067F">
      <w:tab/>
      <w:t>P.T.O.</w:t>
    </w:r>
  </w:p>
  <w:p w14:paraId="26692F77" w14:textId="77777777" w:rsidR="00276CBA" w:rsidRDefault="00276C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6DD0D5" w14:textId="77777777" w:rsidR="00A151CD" w:rsidRDefault="00A151CD" w:rsidP="00276CBA">
      <w:pPr>
        <w:spacing w:after="0" w:line="240" w:lineRule="auto"/>
      </w:pPr>
      <w:r>
        <w:separator/>
      </w:r>
    </w:p>
  </w:footnote>
  <w:footnote w:type="continuationSeparator" w:id="0">
    <w:p w14:paraId="763E7386" w14:textId="77777777" w:rsidR="00A151CD" w:rsidRDefault="00A151CD" w:rsidP="00276C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DA50C8" w14:textId="77777777" w:rsidR="00276CBA" w:rsidRDefault="00000000">
    <w:pPr>
      <w:pStyle w:val="Header"/>
    </w:pPr>
    <w:r>
      <w:rPr>
        <w:noProof/>
      </w:rPr>
      <w:pict w14:anchorId="08C2F3B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33044907" o:spid="_x0000_s1026" type="#_x0000_t136" style="position:absolute;margin-left:0;margin-top:0;width:649.95pt;height:54.1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opperplate Gothic Light&quot;;font-size:1pt" string="ANUPAM SIR-9432415336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0760811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5C6C82F" w14:textId="77777777" w:rsidR="00370E43" w:rsidRDefault="00370E43">
        <w:pPr>
          <w:pStyle w:val="Head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5FA9FF2" w14:textId="3DB08B46" w:rsidR="00276CBA" w:rsidRDefault="00000000">
    <w:pPr>
      <w:pStyle w:val="Header"/>
    </w:pPr>
    <w:r>
      <w:rPr>
        <w:noProof/>
      </w:rPr>
      <w:pict w14:anchorId="3A0B846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33044908" o:spid="_x0000_s1027" type="#_x0000_t136" style="position:absolute;margin-left:0;margin-top:0;width:649.95pt;height:54.1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opperplate Gothic Light&quot;;font-size:1pt" string="ANUPAM SIR-9432415336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19254" w14:textId="77777777" w:rsidR="00276CBA" w:rsidRDefault="00000000">
    <w:pPr>
      <w:pStyle w:val="Header"/>
    </w:pPr>
    <w:r>
      <w:rPr>
        <w:noProof/>
      </w:rPr>
      <w:pict w14:anchorId="66E21DC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33044906" o:spid="_x0000_s1025" type="#_x0000_t136" style="position:absolute;margin-left:0;margin-top:0;width:649.95pt;height:54.1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opperplate Gothic Light&quot;;font-size:1pt" string="ANUPAM SIR-9432415336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56C38"/>
    <w:multiLevelType w:val="hybridMultilevel"/>
    <w:tmpl w:val="1AE04CC8"/>
    <w:lvl w:ilvl="0" w:tplc="51B039A0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30" w:hanging="360"/>
      </w:pPr>
    </w:lvl>
    <w:lvl w:ilvl="2" w:tplc="4009001B" w:tentative="1">
      <w:start w:val="1"/>
      <w:numFmt w:val="lowerRoman"/>
      <w:lvlText w:val="%3."/>
      <w:lvlJc w:val="right"/>
      <w:pPr>
        <w:ind w:left="2850" w:hanging="180"/>
      </w:pPr>
    </w:lvl>
    <w:lvl w:ilvl="3" w:tplc="4009000F" w:tentative="1">
      <w:start w:val="1"/>
      <w:numFmt w:val="decimal"/>
      <w:lvlText w:val="%4."/>
      <w:lvlJc w:val="left"/>
      <w:pPr>
        <w:ind w:left="3570" w:hanging="360"/>
      </w:pPr>
    </w:lvl>
    <w:lvl w:ilvl="4" w:tplc="40090019" w:tentative="1">
      <w:start w:val="1"/>
      <w:numFmt w:val="lowerLetter"/>
      <w:lvlText w:val="%5."/>
      <w:lvlJc w:val="left"/>
      <w:pPr>
        <w:ind w:left="4290" w:hanging="360"/>
      </w:pPr>
    </w:lvl>
    <w:lvl w:ilvl="5" w:tplc="4009001B" w:tentative="1">
      <w:start w:val="1"/>
      <w:numFmt w:val="lowerRoman"/>
      <w:lvlText w:val="%6."/>
      <w:lvlJc w:val="right"/>
      <w:pPr>
        <w:ind w:left="5010" w:hanging="180"/>
      </w:pPr>
    </w:lvl>
    <w:lvl w:ilvl="6" w:tplc="4009000F" w:tentative="1">
      <w:start w:val="1"/>
      <w:numFmt w:val="decimal"/>
      <w:lvlText w:val="%7."/>
      <w:lvlJc w:val="left"/>
      <w:pPr>
        <w:ind w:left="5730" w:hanging="360"/>
      </w:pPr>
    </w:lvl>
    <w:lvl w:ilvl="7" w:tplc="40090019" w:tentative="1">
      <w:start w:val="1"/>
      <w:numFmt w:val="lowerLetter"/>
      <w:lvlText w:val="%8."/>
      <w:lvlJc w:val="left"/>
      <w:pPr>
        <w:ind w:left="6450" w:hanging="360"/>
      </w:pPr>
    </w:lvl>
    <w:lvl w:ilvl="8" w:tplc="40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" w15:restartNumberingAfterBreak="0">
    <w:nsid w:val="1264479D"/>
    <w:multiLevelType w:val="hybridMultilevel"/>
    <w:tmpl w:val="A582FE76"/>
    <w:lvl w:ilvl="0" w:tplc="7AE402D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BD8765B"/>
    <w:multiLevelType w:val="hybridMultilevel"/>
    <w:tmpl w:val="1EDAE138"/>
    <w:lvl w:ilvl="0" w:tplc="1562B79A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" w15:restartNumberingAfterBreak="0">
    <w:nsid w:val="26B80C07"/>
    <w:multiLevelType w:val="hybridMultilevel"/>
    <w:tmpl w:val="CC42A96A"/>
    <w:lvl w:ilvl="0" w:tplc="9F82E222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920" w:hanging="360"/>
      </w:pPr>
    </w:lvl>
    <w:lvl w:ilvl="2" w:tplc="4009001B" w:tentative="1">
      <w:start w:val="1"/>
      <w:numFmt w:val="lowerRoman"/>
      <w:lvlText w:val="%3."/>
      <w:lvlJc w:val="right"/>
      <w:pPr>
        <w:ind w:left="2640" w:hanging="180"/>
      </w:pPr>
    </w:lvl>
    <w:lvl w:ilvl="3" w:tplc="4009000F" w:tentative="1">
      <w:start w:val="1"/>
      <w:numFmt w:val="decimal"/>
      <w:lvlText w:val="%4."/>
      <w:lvlJc w:val="left"/>
      <w:pPr>
        <w:ind w:left="3360" w:hanging="360"/>
      </w:pPr>
    </w:lvl>
    <w:lvl w:ilvl="4" w:tplc="40090019" w:tentative="1">
      <w:start w:val="1"/>
      <w:numFmt w:val="lowerLetter"/>
      <w:lvlText w:val="%5."/>
      <w:lvlJc w:val="left"/>
      <w:pPr>
        <w:ind w:left="4080" w:hanging="360"/>
      </w:pPr>
    </w:lvl>
    <w:lvl w:ilvl="5" w:tplc="4009001B" w:tentative="1">
      <w:start w:val="1"/>
      <w:numFmt w:val="lowerRoman"/>
      <w:lvlText w:val="%6."/>
      <w:lvlJc w:val="right"/>
      <w:pPr>
        <w:ind w:left="4800" w:hanging="180"/>
      </w:pPr>
    </w:lvl>
    <w:lvl w:ilvl="6" w:tplc="4009000F" w:tentative="1">
      <w:start w:val="1"/>
      <w:numFmt w:val="decimal"/>
      <w:lvlText w:val="%7."/>
      <w:lvlJc w:val="left"/>
      <w:pPr>
        <w:ind w:left="5520" w:hanging="360"/>
      </w:pPr>
    </w:lvl>
    <w:lvl w:ilvl="7" w:tplc="40090019" w:tentative="1">
      <w:start w:val="1"/>
      <w:numFmt w:val="lowerLetter"/>
      <w:lvlText w:val="%8."/>
      <w:lvlJc w:val="left"/>
      <w:pPr>
        <w:ind w:left="6240" w:hanging="360"/>
      </w:pPr>
    </w:lvl>
    <w:lvl w:ilvl="8" w:tplc="40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4" w15:restartNumberingAfterBreak="0">
    <w:nsid w:val="2A5963A9"/>
    <w:multiLevelType w:val="hybridMultilevel"/>
    <w:tmpl w:val="35B4A40A"/>
    <w:lvl w:ilvl="0" w:tplc="9E12A18E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5" w15:restartNumberingAfterBreak="0">
    <w:nsid w:val="2B6927D2"/>
    <w:multiLevelType w:val="hybridMultilevel"/>
    <w:tmpl w:val="64324182"/>
    <w:lvl w:ilvl="0" w:tplc="07861FE8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220" w:hanging="360"/>
      </w:pPr>
    </w:lvl>
    <w:lvl w:ilvl="2" w:tplc="4009001B" w:tentative="1">
      <w:start w:val="1"/>
      <w:numFmt w:val="lowerRoman"/>
      <w:lvlText w:val="%3."/>
      <w:lvlJc w:val="right"/>
      <w:pPr>
        <w:ind w:left="2940" w:hanging="180"/>
      </w:pPr>
    </w:lvl>
    <w:lvl w:ilvl="3" w:tplc="4009000F" w:tentative="1">
      <w:start w:val="1"/>
      <w:numFmt w:val="decimal"/>
      <w:lvlText w:val="%4."/>
      <w:lvlJc w:val="left"/>
      <w:pPr>
        <w:ind w:left="3660" w:hanging="360"/>
      </w:pPr>
    </w:lvl>
    <w:lvl w:ilvl="4" w:tplc="40090019" w:tentative="1">
      <w:start w:val="1"/>
      <w:numFmt w:val="lowerLetter"/>
      <w:lvlText w:val="%5."/>
      <w:lvlJc w:val="left"/>
      <w:pPr>
        <w:ind w:left="4380" w:hanging="360"/>
      </w:pPr>
    </w:lvl>
    <w:lvl w:ilvl="5" w:tplc="4009001B" w:tentative="1">
      <w:start w:val="1"/>
      <w:numFmt w:val="lowerRoman"/>
      <w:lvlText w:val="%6."/>
      <w:lvlJc w:val="right"/>
      <w:pPr>
        <w:ind w:left="5100" w:hanging="180"/>
      </w:pPr>
    </w:lvl>
    <w:lvl w:ilvl="6" w:tplc="4009000F" w:tentative="1">
      <w:start w:val="1"/>
      <w:numFmt w:val="decimal"/>
      <w:lvlText w:val="%7."/>
      <w:lvlJc w:val="left"/>
      <w:pPr>
        <w:ind w:left="5820" w:hanging="360"/>
      </w:pPr>
    </w:lvl>
    <w:lvl w:ilvl="7" w:tplc="40090019" w:tentative="1">
      <w:start w:val="1"/>
      <w:numFmt w:val="lowerLetter"/>
      <w:lvlText w:val="%8."/>
      <w:lvlJc w:val="left"/>
      <w:pPr>
        <w:ind w:left="6540" w:hanging="360"/>
      </w:pPr>
    </w:lvl>
    <w:lvl w:ilvl="8" w:tplc="4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6" w15:restartNumberingAfterBreak="0">
    <w:nsid w:val="2CB71E63"/>
    <w:multiLevelType w:val="hybridMultilevel"/>
    <w:tmpl w:val="F6C46CC4"/>
    <w:lvl w:ilvl="0" w:tplc="25B8503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EDB3518"/>
    <w:multiLevelType w:val="hybridMultilevel"/>
    <w:tmpl w:val="97506898"/>
    <w:lvl w:ilvl="0" w:tplc="D816716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4D05A01"/>
    <w:multiLevelType w:val="hybridMultilevel"/>
    <w:tmpl w:val="429E0F26"/>
    <w:lvl w:ilvl="0" w:tplc="CDD84EFA">
      <w:start w:val="1"/>
      <w:numFmt w:val="lowerRoman"/>
      <w:lvlText w:val="%1)"/>
      <w:lvlJc w:val="left"/>
      <w:pPr>
        <w:ind w:left="132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80" w:hanging="360"/>
      </w:pPr>
    </w:lvl>
    <w:lvl w:ilvl="2" w:tplc="4009001B" w:tentative="1">
      <w:start w:val="1"/>
      <w:numFmt w:val="lowerRoman"/>
      <w:lvlText w:val="%3."/>
      <w:lvlJc w:val="right"/>
      <w:pPr>
        <w:ind w:left="2400" w:hanging="180"/>
      </w:pPr>
    </w:lvl>
    <w:lvl w:ilvl="3" w:tplc="4009000F" w:tentative="1">
      <w:start w:val="1"/>
      <w:numFmt w:val="decimal"/>
      <w:lvlText w:val="%4."/>
      <w:lvlJc w:val="left"/>
      <w:pPr>
        <w:ind w:left="3120" w:hanging="360"/>
      </w:pPr>
    </w:lvl>
    <w:lvl w:ilvl="4" w:tplc="40090019" w:tentative="1">
      <w:start w:val="1"/>
      <w:numFmt w:val="lowerLetter"/>
      <w:lvlText w:val="%5."/>
      <w:lvlJc w:val="left"/>
      <w:pPr>
        <w:ind w:left="3840" w:hanging="360"/>
      </w:pPr>
    </w:lvl>
    <w:lvl w:ilvl="5" w:tplc="4009001B" w:tentative="1">
      <w:start w:val="1"/>
      <w:numFmt w:val="lowerRoman"/>
      <w:lvlText w:val="%6."/>
      <w:lvlJc w:val="right"/>
      <w:pPr>
        <w:ind w:left="4560" w:hanging="180"/>
      </w:pPr>
    </w:lvl>
    <w:lvl w:ilvl="6" w:tplc="4009000F" w:tentative="1">
      <w:start w:val="1"/>
      <w:numFmt w:val="decimal"/>
      <w:lvlText w:val="%7."/>
      <w:lvlJc w:val="left"/>
      <w:pPr>
        <w:ind w:left="5280" w:hanging="360"/>
      </w:pPr>
    </w:lvl>
    <w:lvl w:ilvl="7" w:tplc="40090019" w:tentative="1">
      <w:start w:val="1"/>
      <w:numFmt w:val="lowerLetter"/>
      <w:lvlText w:val="%8."/>
      <w:lvlJc w:val="left"/>
      <w:pPr>
        <w:ind w:left="6000" w:hanging="360"/>
      </w:pPr>
    </w:lvl>
    <w:lvl w:ilvl="8" w:tplc="40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9" w15:restartNumberingAfterBreak="0">
    <w:nsid w:val="38E9710F"/>
    <w:multiLevelType w:val="hybridMultilevel"/>
    <w:tmpl w:val="58620D82"/>
    <w:lvl w:ilvl="0" w:tplc="D816646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39F409FD"/>
    <w:multiLevelType w:val="hybridMultilevel"/>
    <w:tmpl w:val="622A8318"/>
    <w:lvl w:ilvl="0" w:tplc="9642DC6A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1" w15:restartNumberingAfterBreak="0">
    <w:nsid w:val="3BBF44D8"/>
    <w:multiLevelType w:val="hybridMultilevel"/>
    <w:tmpl w:val="2A88FC8E"/>
    <w:lvl w:ilvl="0" w:tplc="F2703B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8E6063"/>
    <w:multiLevelType w:val="hybridMultilevel"/>
    <w:tmpl w:val="8F88F72E"/>
    <w:lvl w:ilvl="0" w:tplc="643013B0">
      <w:start w:val="1"/>
      <w:numFmt w:val="lowerLetter"/>
      <w:lvlText w:val="(%1)"/>
      <w:lvlJc w:val="left"/>
      <w:pPr>
        <w:ind w:left="165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70" w:hanging="360"/>
      </w:pPr>
    </w:lvl>
    <w:lvl w:ilvl="2" w:tplc="4009001B" w:tentative="1">
      <w:start w:val="1"/>
      <w:numFmt w:val="lowerRoman"/>
      <w:lvlText w:val="%3."/>
      <w:lvlJc w:val="right"/>
      <w:pPr>
        <w:ind w:left="3090" w:hanging="180"/>
      </w:pPr>
    </w:lvl>
    <w:lvl w:ilvl="3" w:tplc="4009000F" w:tentative="1">
      <w:start w:val="1"/>
      <w:numFmt w:val="decimal"/>
      <w:lvlText w:val="%4."/>
      <w:lvlJc w:val="left"/>
      <w:pPr>
        <w:ind w:left="3810" w:hanging="360"/>
      </w:pPr>
    </w:lvl>
    <w:lvl w:ilvl="4" w:tplc="40090019" w:tentative="1">
      <w:start w:val="1"/>
      <w:numFmt w:val="lowerLetter"/>
      <w:lvlText w:val="%5."/>
      <w:lvlJc w:val="left"/>
      <w:pPr>
        <w:ind w:left="4530" w:hanging="360"/>
      </w:pPr>
    </w:lvl>
    <w:lvl w:ilvl="5" w:tplc="4009001B" w:tentative="1">
      <w:start w:val="1"/>
      <w:numFmt w:val="lowerRoman"/>
      <w:lvlText w:val="%6."/>
      <w:lvlJc w:val="right"/>
      <w:pPr>
        <w:ind w:left="5250" w:hanging="180"/>
      </w:pPr>
    </w:lvl>
    <w:lvl w:ilvl="6" w:tplc="4009000F" w:tentative="1">
      <w:start w:val="1"/>
      <w:numFmt w:val="decimal"/>
      <w:lvlText w:val="%7."/>
      <w:lvlJc w:val="left"/>
      <w:pPr>
        <w:ind w:left="5970" w:hanging="360"/>
      </w:pPr>
    </w:lvl>
    <w:lvl w:ilvl="7" w:tplc="40090019" w:tentative="1">
      <w:start w:val="1"/>
      <w:numFmt w:val="lowerLetter"/>
      <w:lvlText w:val="%8."/>
      <w:lvlJc w:val="left"/>
      <w:pPr>
        <w:ind w:left="6690" w:hanging="360"/>
      </w:pPr>
    </w:lvl>
    <w:lvl w:ilvl="8" w:tplc="40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13" w15:restartNumberingAfterBreak="0">
    <w:nsid w:val="3DFB197B"/>
    <w:multiLevelType w:val="hybridMultilevel"/>
    <w:tmpl w:val="EC807822"/>
    <w:lvl w:ilvl="0" w:tplc="9670EDFE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920" w:hanging="360"/>
      </w:pPr>
    </w:lvl>
    <w:lvl w:ilvl="2" w:tplc="4009001B" w:tentative="1">
      <w:start w:val="1"/>
      <w:numFmt w:val="lowerRoman"/>
      <w:lvlText w:val="%3."/>
      <w:lvlJc w:val="right"/>
      <w:pPr>
        <w:ind w:left="2640" w:hanging="180"/>
      </w:pPr>
    </w:lvl>
    <w:lvl w:ilvl="3" w:tplc="4009000F" w:tentative="1">
      <w:start w:val="1"/>
      <w:numFmt w:val="decimal"/>
      <w:lvlText w:val="%4."/>
      <w:lvlJc w:val="left"/>
      <w:pPr>
        <w:ind w:left="3360" w:hanging="360"/>
      </w:pPr>
    </w:lvl>
    <w:lvl w:ilvl="4" w:tplc="40090019" w:tentative="1">
      <w:start w:val="1"/>
      <w:numFmt w:val="lowerLetter"/>
      <w:lvlText w:val="%5."/>
      <w:lvlJc w:val="left"/>
      <w:pPr>
        <w:ind w:left="4080" w:hanging="360"/>
      </w:pPr>
    </w:lvl>
    <w:lvl w:ilvl="5" w:tplc="4009001B" w:tentative="1">
      <w:start w:val="1"/>
      <w:numFmt w:val="lowerRoman"/>
      <w:lvlText w:val="%6."/>
      <w:lvlJc w:val="right"/>
      <w:pPr>
        <w:ind w:left="4800" w:hanging="180"/>
      </w:pPr>
    </w:lvl>
    <w:lvl w:ilvl="6" w:tplc="4009000F" w:tentative="1">
      <w:start w:val="1"/>
      <w:numFmt w:val="decimal"/>
      <w:lvlText w:val="%7."/>
      <w:lvlJc w:val="left"/>
      <w:pPr>
        <w:ind w:left="5520" w:hanging="360"/>
      </w:pPr>
    </w:lvl>
    <w:lvl w:ilvl="7" w:tplc="40090019" w:tentative="1">
      <w:start w:val="1"/>
      <w:numFmt w:val="lowerLetter"/>
      <w:lvlText w:val="%8."/>
      <w:lvlJc w:val="left"/>
      <w:pPr>
        <w:ind w:left="6240" w:hanging="360"/>
      </w:pPr>
    </w:lvl>
    <w:lvl w:ilvl="8" w:tplc="40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4" w15:restartNumberingAfterBreak="0">
    <w:nsid w:val="43EC7341"/>
    <w:multiLevelType w:val="hybridMultilevel"/>
    <w:tmpl w:val="E91EC9B6"/>
    <w:lvl w:ilvl="0" w:tplc="6C428C0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BDE3620"/>
    <w:multiLevelType w:val="hybridMultilevel"/>
    <w:tmpl w:val="E17AB164"/>
    <w:lvl w:ilvl="0" w:tplc="0A40882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872137"/>
    <w:multiLevelType w:val="hybridMultilevel"/>
    <w:tmpl w:val="98C09CC6"/>
    <w:lvl w:ilvl="0" w:tplc="81669116">
      <w:start w:val="1"/>
      <w:numFmt w:val="lowerLetter"/>
      <w:lvlText w:val="(%1)"/>
      <w:lvlJc w:val="left"/>
      <w:pPr>
        <w:ind w:left="15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220" w:hanging="360"/>
      </w:pPr>
    </w:lvl>
    <w:lvl w:ilvl="2" w:tplc="4009001B" w:tentative="1">
      <w:start w:val="1"/>
      <w:numFmt w:val="lowerRoman"/>
      <w:lvlText w:val="%3."/>
      <w:lvlJc w:val="right"/>
      <w:pPr>
        <w:ind w:left="2940" w:hanging="180"/>
      </w:pPr>
    </w:lvl>
    <w:lvl w:ilvl="3" w:tplc="4009000F" w:tentative="1">
      <w:start w:val="1"/>
      <w:numFmt w:val="decimal"/>
      <w:lvlText w:val="%4."/>
      <w:lvlJc w:val="left"/>
      <w:pPr>
        <w:ind w:left="3660" w:hanging="360"/>
      </w:pPr>
    </w:lvl>
    <w:lvl w:ilvl="4" w:tplc="40090019" w:tentative="1">
      <w:start w:val="1"/>
      <w:numFmt w:val="lowerLetter"/>
      <w:lvlText w:val="%5."/>
      <w:lvlJc w:val="left"/>
      <w:pPr>
        <w:ind w:left="4380" w:hanging="360"/>
      </w:pPr>
    </w:lvl>
    <w:lvl w:ilvl="5" w:tplc="4009001B" w:tentative="1">
      <w:start w:val="1"/>
      <w:numFmt w:val="lowerRoman"/>
      <w:lvlText w:val="%6."/>
      <w:lvlJc w:val="right"/>
      <w:pPr>
        <w:ind w:left="5100" w:hanging="180"/>
      </w:pPr>
    </w:lvl>
    <w:lvl w:ilvl="6" w:tplc="4009000F" w:tentative="1">
      <w:start w:val="1"/>
      <w:numFmt w:val="decimal"/>
      <w:lvlText w:val="%7."/>
      <w:lvlJc w:val="left"/>
      <w:pPr>
        <w:ind w:left="5820" w:hanging="360"/>
      </w:pPr>
    </w:lvl>
    <w:lvl w:ilvl="7" w:tplc="40090019" w:tentative="1">
      <w:start w:val="1"/>
      <w:numFmt w:val="lowerLetter"/>
      <w:lvlText w:val="%8."/>
      <w:lvlJc w:val="left"/>
      <w:pPr>
        <w:ind w:left="6540" w:hanging="360"/>
      </w:pPr>
    </w:lvl>
    <w:lvl w:ilvl="8" w:tplc="4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7" w15:restartNumberingAfterBreak="0">
    <w:nsid w:val="5A1E7C9D"/>
    <w:multiLevelType w:val="hybridMultilevel"/>
    <w:tmpl w:val="1CC28324"/>
    <w:lvl w:ilvl="0" w:tplc="7BBE9A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D5A0201"/>
    <w:multiLevelType w:val="hybridMultilevel"/>
    <w:tmpl w:val="91887460"/>
    <w:lvl w:ilvl="0" w:tplc="FA06819A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430" w:hanging="360"/>
      </w:pPr>
    </w:lvl>
    <w:lvl w:ilvl="2" w:tplc="4009001B" w:tentative="1">
      <w:start w:val="1"/>
      <w:numFmt w:val="lowerRoman"/>
      <w:lvlText w:val="%3."/>
      <w:lvlJc w:val="right"/>
      <w:pPr>
        <w:ind w:left="3150" w:hanging="180"/>
      </w:pPr>
    </w:lvl>
    <w:lvl w:ilvl="3" w:tplc="4009000F" w:tentative="1">
      <w:start w:val="1"/>
      <w:numFmt w:val="decimal"/>
      <w:lvlText w:val="%4."/>
      <w:lvlJc w:val="left"/>
      <w:pPr>
        <w:ind w:left="3870" w:hanging="360"/>
      </w:pPr>
    </w:lvl>
    <w:lvl w:ilvl="4" w:tplc="40090019" w:tentative="1">
      <w:start w:val="1"/>
      <w:numFmt w:val="lowerLetter"/>
      <w:lvlText w:val="%5."/>
      <w:lvlJc w:val="left"/>
      <w:pPr>
        <w:ind w:left="4590" w:hanging="360"/>
      </w:pPr>
    </w:lvl>
    <w:lvl w:ilvl="5" w:tplc="4009001B" w:tentative="1">
      <w:start w:val="1"/>
      <w:numFmt w:val="lowerRoman"/>
      <w:lvlText w:val="%6."/>
      <w:lvlJc w:val="right"/>
      <w:pPr>
        <w:ind w:left="5310" w:hanging="180"/>
      </w:pPr>
    </w:lvl>
    <w:lvl w:ilvl="6" w:tplc="4009000F" w:tentative="1">
      <w:start w:val="1"/>
      <w:numFmt w:val="decimal"/>
      <w:lvlText w:val="%7."/>
      <w:lvlJc w:val="left"/>
      <w:pPr>
        <w:ind w:left="6030" w:hanging="360"/>
      </w:pPr>
    </w:lvl>
    <w:lvl w:ilvl="7" w:tplc="40090019" w:tentative="1">
      <w:start w:val="1"/>
      <w:numFmt w:val="lowerLetter"/>
      <w:lvlText w:val="%8."/>
      <w:lvlJc w:val="left"/>
      <w:pPr>
        <w:ind w:left="6750" w:hanging="360"/>
      </w:pPr>
    </w:lvl>
    <w:lvl w:ilvl="8" w:tplc="40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9" w15:restartNumberingAfterBreak="0">
    <w:nsid w:val="5EEA7424"/>
    <w:multiLevelType w:val="hybridMultilevel"/>
    <w:tmpl w:val="62C46450"/>
    <w:lvl w:ilvl="0" w:tplc="1D76C24C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0" w15:restartNumberingAfterBreak="0">
    <w:nsid w:val="65C20A61"/>
    <w:multiLevelType w:val="hybridMultilevel"/>
    <w:tmpl w:val="40DC9C2C"/>
    <w:lvl w:ilvl="0" w:tplc="8D42BAD6">
      <w:start w:val="1"/>
      <w:numFmt w:val="lowerLetter"/>
      <w:lvlText w:val="(%1)"/>
      <w:lvlJc w:val="left"/>
      <w:pPr>
        <w:ind w:left="14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30" w:hanging="360"/>
      </w:pPr>
    </w:lvl>
    <w:lvl w:ilvl="2" w:tplc="4009001B" w:tentative="1">
      <w:start w:val="1"/>
      <w:numFmt w:val="lowerRoman"/>
      <w:lvlText w:val="%3."/>
      <w:lvlJc w:val="right"/>
      <w:pPr>
        <w:ind w:left="2850" w:hanging="180"/>
      </w:pPr>
    </w:lvl>
    <w:lvl w:ilvl="3" w:tplc="4009000F" w:tentative="1">
      <w:start w:val="1"/>
      <w:numFmt w:val="decimal"/>
      <w:lvlText w:val="%4."/>
      <w:lvlJc w:val="left"/>
      <w:pPr>
        <w:ind w:left="3570" w:hanging="360"/>
      </w:pPr>
    </w:lvl>
    <w:lvl w:ilvl="4" w:tplc="40090019" w:tentative="1">
      <w:start w:val="1"/>
      <w:numFmt w:val="lowerLetter"/>
      <w:lvlText w:val="%5."/>
      <w:lvlJc w:val="left"/>
      <w:pPr>
        <w:ind w:left="4290" w:hanging="360"/>
      </w:pPr>
    </w:lvl>
    <w:lvl w:ilvl="5" w:tplc="4009001B" w:tentative="1">
      <w:start w:val="1"/>
      <w:numFmt w:val="lowerRoman"/>
      <w:lvlText w:val="%6."/>
      <w:lvlJc w:val="right"/>
      <w:pPr>
        <w:ind w:left="5010" w:hanging="180"/>
      </w:pPr>
    </w:lvl>
    <w:lvl w:ilvl="6" w:tplc="4009000F" w:tentative="1">
      <w:start w:val="1"/>
      <w:numFmt w:val="decimal"/>
      <w:lvlText w:val="%7."/>
      <w:lvlJc w:val="left"/>
      <w:pPr>
        <w:ind w:left="5730" w:hanging="360"/>
      </w:pPr>
    </w:lvl>
    <w:lvl w:ilvl="7" w:tplc="40090019" w:tentative="1">
      <w:start w:val="1"/>
      <w:numFmt w:val="lowerLetter"/>
      <w:lvlText w:val="%8."/>
      <w:lvlJc w:val="left"/>
      <w:pPr>
        <w:ind w:left="6450" w:hanging="360"/>
      </w:pPr>
    </w:lvl>
    <w:lvl w:ilvl="8" w:tplc="40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1" w15:restartNumberingAfterBreak="0">
    <w:nsid w:val="660921B7"/>
    <w:multiLevelType w:val="hybridMultilevel"/>
    <w:tmpl w:val="603449B6"/>
    <w:lvl w:ilvl="0" w:tplc="B61CD442">
      <w:start w:val="1"/>
      <w:numFmt w:val="lowerLetter"/>
      <w:lvlText w:val="(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2" w15:restartNumberingAfterBreak="0">
    <w:nsid w:val="670E546A"/>
    <w:multiLevelType w:val="hybridMultilevel"/>
    <w:tmpl w:val="54E2BFB4"/>
    <w:lvl w:ilvl="0" w:tplc="903839FE">
      <w:start w:val="3"/>
      <w:numFmt w:val="lowerRoman"/>
      <w:lvlText w:val="%1)"/>
      <w:lvlJc w:val="left"/>
      <w:pPr>
        <w:ind w:left="1815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3" w15:restartNumberingAfterBreak="0">
    <w:nsid w:val="67CF3ACB"/>
    <w:multiLevelType w:val="hybridMultilevel"/>
    <w:tmpl w:val="51B4F702"/>
    <w:lvl w:ilvl="0" w:tplc="FFFFFFFF">
      <w:start w:val="1"/>
      <w:numFmt w:val="lowerRoman"/>
      <w:lvlText w:val="%1)"/>
      <w:lvlJc w:val="left"/>
      <w:pPr>
        <w:ind w:left="1770" w:hanging="720"/>
      </w:pPr>
      <w:rPr>
        <w:rFonts w:asciiTheme="minorHAnsi" w:eastAsiaTheme="minorHAnsi" w:hAnsiTheme="minorHAnsi" w:cstheme="minorBidi"/>
      </w:rPr>
    </w:lvl>
    <w:lvl w:ilvl="1" w:tplc="FFFFFFFF" w:tentative="1">
      <w:start w:val="1"/>
      <w:numFmt w:val="lowerLetter"/>
      <w:lvlText w:val="%2."/>
      <w:lvlJc w:val="left"/>
      <w:pPr>
        <w:ind w:left="2130" w:hanging="360"/>
      </w:pPr>
    </w:lvl>
    <w:lvl w:ilvl="2" w:tplc="FFFFFFFF" w:tentative="1">
      <w:start w:val="1"/>
      <w:numFmt w:val="lowerRoman"/>
      <w:lvlText w:val="%3."/>
      <w:lvlJc w:val="right"/>
      <w:pPr>
        <w:ind w:left="2850" w:hanging="180"/>
      </w:pPr>
    </w:lvl>
    <w:lvl w:ilvl="3" w:tplc="FFFFFFFF" w:tentative="1">
      <w:start w:val="1"/>
      <w:numFmt w:val="decimal"/>
      <w:lvlText w:val="%4."/>
      <w:lvlJc w:val="left"/>
      <w:pPr>
        <w:ind w:left="3570" w:hanging="360"/>
      </w:pPr>
    </w:lvl>
    <w:lvl w:ilvl="4" w:tplc="FFFFFFFF" w:tentative="1">
      <w:start w:val="1"/>
      <w:numFmt w:val="lowerLetter"/>
      <w:lvlText w:val="%5."/>
      <w:lvlJc w:val="left"/>
      <w:pPr>
        <w:ind w:left="4290" w:hanging="360"/>
      </w:pPr>
    </w:lvl>
    <w:lvl w:ilvl="5" w:tplc="FFFFFFFF" w:tentative="1">
      <w:start w:val="1"/>
      <w:numFmt w:val="lowerRoman"/>
      <w:lvlText w:val="%6."/>
      <w:lvlJc w:val="right"/>
      <w:pPr>
        <w:ind w:left="5010" w:hanging="180"/>
      </w:pPr>
    </w:lvl>
    <w:lvl w:ilvl="6" w:tplc="FFFFFFFF" w:tentative="1">
      <w:start w:val="1"/>
      <w:numFmt w:val="decimal"/>
      <w:lvlText w:val="%7."/>
      <w:lvlJc w:val="left"/>
      <w:pPr>
        <w:ind w:left="5730" w:hanging="360"/>
      </w:pPr>
    </w:lvl>
    <w:lvl w:ilvl="7" w:tplc="FFFFFFFF" w:tentative="1">
      <w:start w:val="1"/>
      <w:numFmt w:val="lowerLetter"/>
      <w:lvlText w:val="%8."/>
      <w:lvlJc w:val="left"/>
      <w:pPr>
        <w:ind w:left="6450" w:hanging="360"/>
      </w:pPr>
    </w:lvl>
    <w:lvl w:ilvl="8" w:tplc="FFFFFFFF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4" w15:restartNumberingAfterBreak="0">
    <w:nsid w:val="6A337DF5"/>
    <w:multiLevelType w:val="hybridMultilevel"/>
    <w:tmpl w:val="ABFA2888"/>
    <w:lvl w:ilvl="0" w:tplc="CAD2745E">
      <w:start w:val="3"/>
      <w:numFmt w:val="lowerRoman"/>
      <w:lvlText w:val="%1)"/>
      <w:lvlJc w:val="left"/>
      <w:pPr>
        <w:ind w:left="1815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5" w15:restartNumberingAfterBreak="0">
    <w:nsid w:val="71825134"/>
    <w:multiLevelType w:val="hybridMultilevel"/>
    <w:tmpl w:val="CC6E569E"/>
    <w:lvl w:ilvl="0" w:tplc="42A2D430">
      <w:start w:val="1"/>
      <w:numFmt w:val="lowerLetter"/>
      <w:lvlText w:val="%1)"/>
      <w:lvlJc w:val="left"/>
      <w:pPr>
        <w:ind w:left="11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75" w:hanging="360"/>
      </w:pPr>
    </w:lvl>
    <w:lvl w:ilvl="2" w:tplc="4009001B" w:tentative="1">
      <w:start w:val="1"/>
      <w:numFmt w:val="lowerRoman"/>
      <w:lvlText w:val="%3."/>
      <w:lvlJc w:val="right"/>
      <w:pPr>
        <w:ind w:left="2595" w:hanging="180"/>
      </w:pPr>
    </w:lvl>
    <w:lvl w:ilvl="3" w:tplc="4009000F" w:tentative="1">
      <w:start w:val="1"/>
      <w:numFmt w:val="decimal"/>
      <w:lvlText w:val="%4."/>
      <w:lvlJc w:val="left"/>
      <w:pPr>
        <w:ind w:left="3315" w:hanging="360"/>
      </w:pPr>
    </w:lvl>
    <w:lvl w:ilvl="4" w:tplc="40090019" w:tentative="1">
      <w:start w:val="1"/>
      <w:numFmt w:val="lowerLetter"/>
      <w:lvlText w:val="%5."/>
      <w:lvlJc w:val="left"/>
      <w:pPr>
        <w:ind w:left="4035" w:hanging="360"/>
      </w:pPr>
    </w:lvl>
    <w:lvl w:ilvl="5" w:tplc="4009001B" w:tentative="1">
      <w:start w:val="1"/>
      <w:numFmt w:val="lowerRoman"/>
      <w:lvlText w:val="%6."/>
      <w:lvlJc w:val="right"/>
      <w:pPr>
        <w:ind w:left="4755" w:hanging="180"/>
      </w:pPr>
    </w:lvl>
    <w:lvl w:ilvl="6" w:tplc="4009000F" w:tentative="1">
      <w:start w:val="1"/>
      <w:numFmt w:val="decimal"/>
      <w:lvlText w:val="%7."/>
      <w:lvlJc w:val="left"/>
      <w:pPr>
        <w:ind w:left="5475" w:hanging="360"/>
      </w:pPr>
    </w:lvl>
    <w:lvl w:ilvl="7" w:tplc="40090019" w:tentative="1">
      <w:start w:val="1"/>
      <w:numFmt w:val="lowerLetter"/>
      <w:lvlText w:val="%8."/>
      <w:lvlJc w:val="left"/>
      <w:pPr>
        <w:ind w:left="6195" w:hanging="360"/>
      </w:pPr>
    </w:lvl>
    <w:lvl w:ilvl="8" w:tplc="40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26" w15:restartNumberingAfterBreak="0">
    <w:nsid w:val="722E1666"/>
    <w:multiLevelType w:val="hybridMultilevel"/>
    <w:tmpl w:val="52D8B53A"/>
    <w:lvl w:ilvl="0" w:tplc="1E7CDE1E">
      <w:start w:val="1"/>
      <w:numFmt w:val="lowerRoman"/>
      <w:lvlText w:val="%1)"/>
      <w:lvlJc w:val="left"/>
      <w:pPr>
        <w:ind w:left="1770" w:hanging="720"/>
      </w:pPr>
      <w:rPr>
        <w:rFonts w:asciiTheme="minorHAnsi" w:eastAsiaTheme="minorHAnsi" w:hAnsiTheme="minorHAnsi" w:cstheme="minorBidi"/>
      </w:rPr>
    </w:lvl>
    <w:lvl w:ilvl="1" w:tplc="40090019" w:tentative="1">
      <w:start w:val="1"/>
      <w:numFmt w:val="lowerLetter"/>
      <w:lvlText w:val="%2."/>
      <w:lvlJc w:val="left"/>
      <w:pPr>
        <w:ind w:left="2130" w:hanging="360"/>
      </w:pPr>
    </w:lvl>
    <w:lvl w:ilvl="2" w:tplc="4009001B" w:tentative="1">
      <w:start w:val="1"/>
      <w:numFmt w:val="lowerRoman"/>
      <w:lvlText w:val="%3."/>
      <w:lvlJc w:val="right"/>
      <w:pPr>
        <w:ind w:left="2850" w:hanging="180"/>
      </w:pPr>
    </w:lvl>
    <w:lvl w:ilvl="3" w:tplc="4009000F" w:tentative="1">
      <w:start w:val="1"/>
      <w:numFmt w:val="decimal"/>
      <w:lvlText w:val="%4."/>
      <w:lvlJc w:val="left"/>
      <w:pPr>
        <w:ind w:left="3570" w:hanging="360"/>
      </w:pPr>
    </w:lvl>
    <w:lvl w:ilvl="4" w:tplc="40090019" w:tentative="1">
      <w:start w:val="1"/>
      <w:numFmt w:val="lowerLetter"/>
      <w:lvlText w:val="%5."/>
      <w:lvlJc w:val="left"/>
      <w:pPr>
        <w:ind w:left="4290" w:hanging="360"/>
      </w:pPr>
    </w:lvl>
    <w:lvl w:ilvl="5" w:tplc="4009001B" w:tentative="1">
      <w:start w:val="1"/>
      <w:numFmt w:val="lowerRoman"/>
      <w:lvlText w:val="%6."/>
      <w:lvlJc w:val="right"/>
      <w:pPr>
        <w:ind w:left="5010" w:hanging="180"/>
      </w:pPr>
    </w:lvl>
    <w:lvl w:ilvl="6" w:tplc="4009000F" w:tentative="1">
      <w:start w:val="1"/>
      <w:numFmt w:val="decimal"/>
      <w:lvlText w:val="%7."/>
      <w:lvlJc w:val="left"/>
      <w:pPr>
        <w:ind w:left="5730" w:hanging="360"/>
      </w:pPr>
    </w:lvl>
    <w:lvl w:ilvl="7" w:tplc="40090019" w:tentative="1">
      <w:start w:val="1"/>
      <w:numFmt w:val="lowerLetter"/>
      <w:lvlText w:val="%8."/>
      <w:lvlJc w:val="left"/>
      <w:pPr>
        <w:ind w:left="6450" w:hanging="360"/>
      </w:pPr>
    </w:lvl>
    <w:lvl w:ilvl="8" w:tplc="40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7" w15:restartNumberingAfterBreak="0">
    <w:nsid w:val="75256CD1"/>
    <w:multiLevelType w:val="hybridMultilevel"/>
    <w:tmpl w:val="DABE5F00"/>
    <w:lvl w:ilvl="0" w:tplc="4072AFAC">
      <w:start w:val="1"/>
      <w:numFmt w:val="lowerLetter"/>
      <w:lvlText w:val="%1)"/>
      <w:lvlJc w:val="left"/>
      <w:pPr>
        <w:ind w:left="165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70" w:hanging="360"/>
      </w:pPr>
    </w:lvl>
    <w:lvl w:ilvl="2" w:tplc="4009001B" w:tentative="1">
      <w:start w:val="1"/>
      <w:numFmt w:val="lowerRoman"/>
      <w:lvlText w:val="%3."/>
      <w:lvlJc w:val="right"/>
      <w:pPr>
        <w:ind w:left="3090" w:hanging="180"/>
      </w:pPr>
    </w:lvl>
    <w:lvl w:ilvl="3" w:tplc="4009000F" w:tentative="1">
      <w:start w:val="1"/>
      <w:numFmt w:val="decimal"/>
      <w:lvlText w:val="%4."/>
      <w:lvlJc w:val="left"/>
      <w:pPr>
        <w:ind w:left="3810" w:hanging="360"/>
      </w:pPr>
    </w:lvl>
    <w:lvl w:ilvl="4" w:tplc="40090019" w:tentative="1">
      <w:start w:val="1"/>
      <w:numFmt w:val="lowerLetter"/>
      <w:lvlText w:val="%5."/>
      <w:lvlJc w:val="left"/>
      <w:pPr>
        <w:ind w:left="4530" w:hanging="360"/>
      </w:pPr>
    </w:lvl>
    <w:lvl w:ilvl="5" w:tplc="4009001B" w:tentative="1">
      <w:start w:val="1"/>
      <w:numFmt w:val="lowerRoman"/>
      <w:lvlText w:val="%6."/>
      <w:lvlJc w:val="right"/>
      <w:pPr>
        <w:ind w:left="5250" w:hanging="180"/>
      </w:pPr>
    </w:lvl>
    <w:lvl w:ilvl="6" w:tplc="4009000F" w:tentative="1">
      <w:start w:val="1"/>
      <w:numFmt w:val="decimal"/>
      <w:lvlText w:val="%7."/>
      <w:lvlJc w:val="left"/>
      <w:pPr>
        <w:ind w:left="5970" w:hanging="360"/>
      </w:pPr>
    </w:lvl>
    <w:lvl w:ilvl="7" w:tplc="40090019" w:tentative="1">
      <w:start w:val="1"/>
      <w:numFmt w:val="lowerLetter"/>
      <w:lvlText w:val="%8."/>
      <w:lvlJc w:val="left"/>
      <w:pPr>
        <w:ind w:left="6690" w:hanging="360"/>
      </w:pPr>
    </w:lvl>
    <w:lvl w:ilvl="8" w:tplc="40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28" w15:restartNumberingAfterBreak="0">
    <w:nsid w:val="79283462"/>
    <w:multiLevelType w:val="hybridMultilevel"/>
    <w:tmpl w:val="F626B018"/>
    <w:lvl w:ilvl="0" w:tplc="CC6E4148">
      <w:start w:val="1"/>
      <w:numFmt w:val="lowerLetter"/>
      <w:lvlText w:val="%1)"/>
      <w:lvlJc w:val="left"/>
      <w:pPr>
        <w:ind w:left="16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25" w:hanging="360"/>
      </w:pPr>
    </w:lvl>
    <w:lvl w:ilvl="2" w:tplc="4009001B" w:tentative="1">
      <w:start w:val="1"/>
      <w:numFmt w:val="lowerRoman"/>
      <w:lvlText w:val="%3."/>
      <w:lvlJc w:val="right"/>
      <w:pPr>
        <w:ind w:left="3045" w:hanging="180"/>
      </w:pPr>
    </w:lvl>
    <w:lvl w:ilvl="3" w:tplc="4009000F" w:tentative="1">
      <w:start w:val="1"/>
      <w:numFmt w:val="decimal"/>
      <w:lvlText w:val="%4."/>
      <w:lvlJc w:val="left"/>
      <w:pPr>
        <w:ind w:left="3765" w:hanging="360"/>
      </w:pPr>
    </w:lvl>
    <w:lvl w:ilvl="4" w:tplc="40090019" w:tentative="1">
      <w:start w:val="1"/>
      <w:numFmt w:val="lowerLetter"/>
      <w:lvlText w:val="%5."/>
      <w:lvlJc w:val="left"/>
      <w:pPr>
        <w:ind w:left="4485" w:hanging="360"/>
      </w:pPr>
    </w:lvl>
    <w:lvl w:ilvl="5" w:tplc="4009001B" w:tentative="1">
      <w:start w:val="1"/>
      <w:numFmt w:val="lowerRoman"/>
      <w:lvlText w:val="%6."/>
      <w:lvlJc w:val="right"/>
      <w:pPr>
        <w:ind w:left="5205" w:hanging="180"/>
      </w:pPr>
    </w:lvl>
    <w:lvl w:ilvl="6" w:tplc="4009000F" w:tentative="1">
      <w:start w:val="1"/>
      <w:numFmt w:val="decimal"/>
      <w:lvlText w:val="%7."/>
      <w:lvlJc w:val="left"/>
      <w:pPr>
        <w:ind w:left="5925" w:hanging="360"/>
      </w:pPr>
    </w:lvl>
    <w:lvl w:ilvl="7" w:tplc="40090019" w:tentative="1">
      <w:start w:val="1"/>
      <w:numFmt w:val="lowerLetter"/>
      <w:lvlText w:val="%8."/>
      <w:lvlJc w:val="left"/>
      <w:pPr>
        <w:ind w:left="6645" w:hanging="360"/>
      </w:pPr>
    </w:lvl>
    <w:lvl w:ilvl="8" w:tplc="400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29" w15:restartNumberingAfterBreak="0">
    <w:nsid w:val="79865245"/>
    <w:multiLevelType w:val="hybridMultilevel"/>
    <w:tmpl w:val="2D6E44D2"/>
    <w:lvl w:ilvl="0" w:tplc="6BEEFFC0">
      <w:start w:val="1"/>
      <w:numFmt w:val="lowerLetter"/>
      <w:lvlText w:val="%1)"/>
      <w:lvlJc w:val="left"/>
      <w:pPr>
        <w:ind w:left="17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475" w:hanging="360"/>
      </w:pPr>
    </w:lvl>
    <w:lvl w:ilvl="2" w:tplc="4009001B" w:tentative="1">
      <w:start w:val="1"/>
      <w:numFmt w:val="lowerRoman"/>
      <w:lvlText w:val="%3."/>
      <w:lvlJc w:val="right"/>
      <w:pPr>
        <w:ind w:left="3195" w:hanging="180"/>
      </w:pPr>
    </w:lvl>
    <w:lvl w:ilvl="3" w:tplc="4009000F" w:tentative="1">
      <w:start w:val="1"/>
      <w:numFmt w:val="decimal"/>
      <w:lvlText w:val="%4."/>
      <w:lvlJc w:val="left"/>
      <w:pPr>
        <w:ind w:left="3915" w:hanging="360"/>
      </w:pPr>
    </w:lvl>
    <w:lvl w:ilvl="4" w:tplc="40090019" w:tentative="1">
      <w:start w:val="1"/>
      <w:numFmt w:val="lowerLetter"/>
      <w:lvlText w:val="%5."/>
      <w:lvlJc w:val="left"/>
      <w:pPr>
        <w:ind w:left="4635" w:hanging="360"/>
      </w:pPr>
    </w:lvl>
    <w:lvl w:ilvl="5" w:tplc="4009001B" w:tentative="1">
      <w:start w:val="1"/>
      <w:numFmt w:val="lowerRoman"/>
      <w:lvlText w:val="%6."/>
      <w:lvlJc w:val="right"/>
      <w:pPr>
        <w:ind w:left="5355" w:hanging="180"/>
      </w:pPr>
    </w:lvl>
    <w:lvl w:ilvl="6" w:tplc="4009000F" w:tentative="1">
      <w:start w:val="1"/>
      <w:numFmt w:val="decimal"/>
      <w:lvlText w:val="%7."/>
      <w:lvlJc w:val="left"/>
      <w:pPr>
        <w:ind w:left="6075" w:hanging="360"/>
      </w:pPr>
    </w:lvl>
    <w:lvl w:ilvl="7" w:tplc="40090019" w:tentative="1">
      <w:start w:val="1"/>
      <w:numFmt w:val="lowerLetter"/>
      <w:lvlText w:val="%8."/>
      <w:lvlJc w:val="left"/>
      <w:pPr>
        <w:ind w:left="6795" w:hanging="360"/>
      </w:pPr>
    </w:lvl>
    <w:lvl w:ilvl="8" w:tplc="4009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30" w15:restartNumberingAfterBreak="0">
    <w:nsid w:val="7FBE7155"/>
    <w:multiLevelType w:val="hybridMultilevel"/>
    <w:tmpl w:val="15549FD2"/>
    <w:lvl w:ilvl="0" w:tplc="E474F0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1197828">
    <w:abstractNumId w:val="30"/>
  </w:num>
  <w:num w:numId="2" w16cid:durableId="873427848">
    <w:abstractNumId w:val="11"/>
  </w:num>
  <w:num w:numId="3" w16cid:durableId="104279616">
    <w:abstractNumId w:val="15"/>
  </w:num>
  <w:num w:numId="4" w16cid:durableId="1522426734">
    <w:abstractNumId w:val="14"/>
  </w:num>
  <w:num w:numId="5" w16cid:durableId="1034421906">
    <w:abstractNumId w:val="1"/>
  </w:num>
  <w:num w:numId="6" w16cid:durableId="317153519">
    <w:abstractNumId w:val="7"/>
  </w:num>
  <w:num w:numId="7" w16cid:durableId="1918973427">
    <w:abstractNumId w:val="9"/>
  </w:num>
  <w:num w:numId="8" w16cid:durableId="1212109894">
    <w:abstractNumId w:val="17"/>
  </w:num>
  <w:num w:numId="9" w16cid:durableId="1526862863">
    <w:abstractNumId w:val="0"/>
  </w:num>
  <w:num w:numId="10" w16cid:durableId="1204291627">
    <w:abstractNumId w:val="6"/>
  </w:num>
  <w:num w:numId="11" w16cid:durableId="1074162208">
    <w:abstractNumId w:val="2"/>
  </w:num>
  <w:num w:numId="12" w16cid:durableId="1698038770">
    <w:abstractNumId w:val="19"/>
  </w:num>
  <w:num w:numId="13" w16cid:durableId="2128890636">
    <w:abstractNumId w:val="10"/>
  </w:num>
  <w:num w:numId="14" w16cid:durableId="1535773838">
    <w:abstractNumId w:val="4"/>
  </w:num>
  <w:num w:numId="15" w16cid:durableId="351804163">
    <w:abstractNumId w:val="28"/>
  </w:num>
  <w:num w:numId="16" w16cid:durableId="461460576">
    <w:abstractNumId w:val="27"/>
  </w:num>
  <w:num w:numId="17" w16cid:durableId="478152192">
    <w:abstractNumId w:val="8"/>
  </w:num>
  <w:num w:numId="18" w16cid:durableId="1790854729">
    <w:abstractNumId w:val="25"/>
  </w:num>
  <w:num w:numId="19" w16cid:durableId="1245724771">
    <w:abstractNumId w:val="13"/>
  </w:num>
  <w:num w:numId="20" w16cid:durableId="1629122115">
    <w:abstractNumId w:val="3"/>
  </w:num>
  <w:num w:numId="21" w16cid:durableId="2088460332">
    <w:abstractNumId w:val="12"/>
  </w:num>
  <w:num w:numId="22" w16cid:durableId="164982567">
    <w:abstractNumId w:val="18"/>
  </w:num>
  <w:num w:numId="23" w16cid:durableId="1653631961">
    <w:abstractNumId w:val="16"/>
  </w:num>
  <w:num w:numId="24" w16cid:durableId="999238868">
    <w:abstractNumId w:val="5"/>
  </w:num>
  <w:num w:numId="25" w16cid:durableId="1461608942">
    <w:abstractNumId w:val="29"/>
  </w:num>
  <w:num w:numId="26" w16cid:durableId="765274356">
    <w:abstractNumId w:val="26"/>
  </w:num>
  <w:num w:numId="27" w16cid:durableId="865410860">
    <w:abstractNumId w:val="23"/>
  </w:num>
  <w:num w:numId="28" w16cid:durableId="993483630">
    <w:abstractNumId w:val="20"/>
  </w:num>
  <w:num w:numId="29" w16cid:durableId="777792937">
    <w:abstractNumId w:val="21"/>
  </w:num>
  <w:num w:numId="30" w16cid:durableId="1989244067">
    <w:abstractNumId w:val="24"/>
  </w:num>
  <w:num w:numId="31" w16cid:durableId="24203000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1377"/>
    <w:rsid w:val="00020FA4"/>
    <w:rsid w:val="000B2036"/>
    <w:rsid w:val="000D32BD"/>
    <w:rsid w:val="001B1D3C"/>
    <w:rsid w:val="00251FD8"/>
    <w:rsid w:val="0026165D"/>
    <w:rsid w:val="00276CBA"/>
    <w:rsid w:val="002A2969"/>
    <w:rsid w:val="002C1377"/>
    <w:rsid w:val="002C4420"/>
    <w:rsid w:val="002F11C8"/>
    <w:rsid w:val="00342636"/>
    <w:rsid w:val="00344222"/>
    <w:rsid w:val="00370E43"/>
    <w:rsid w:val="003C53B0"/>
    <w:rsid w:val="0046298E"/>
    <w:rsid w:val="004E5ABC"/>
    <w:rsid w:val="005205F2"/>
    <w:rsid w:val="00551151"/>
    <w:rsid w:val="005739F0"/>
    <w:rsid w:val="00583990"/>
    <w:rsid w:val="005C17D1"/>
    <w:rsid w:val="005E1CDB"/>
    <w:rsid w:val="00666A39"/>
    <w:rsid w:val="00673A5E"/>
    <w:rsid w:val="006908CB"/>
    <w:rsid w:val="00713289"/>
    <w:rsid w:val="0071500B"/>
    <w:rsid w:val="00723CBC"/>
    <w:rsid w:val="00740409"/>
    <w:rsid w:val="0074211A"/>
    <w:rsid w:val="00747AA9"/>
    <w:rsid w:val="007E47F6"/>
    <w:rsid w:val="0081067F"/>
    <w:rsid w:val="008149D0"/>
    <w:rsid w:val="008237E7"/>
    <w:rsid w:val="008E32D5"/>
    <w:rsid w:val="00924BCE"/>
    <w:rsid w:val="00932BCA"/>
    <w:rsid w:val="00962048"/>
    <w:rsid w:val="009803F0"/>
    <w:rsid w:val="00A151CD"/>
    <w:rsid w:val="00A16181"/>
    <w:rsid w:val="00A27185"/>
    <w:rsid w:val="00A32594"/>
    <w:rsid w:val="00AC5B66"/>
    <w:rsid w:val="00AD760F"/>
    <w:rsid w:val="00AF4FE2"/>
    <w:rsid w:val="00B13996"/>
    <w:rsid w:val="00C023B8"/>
    <w:rsid w:val="00C451D7"/>
    <w:rsid w:val="00CC1484"/>
    <w:rsid w:val="00CF64A4"/>
    <w:rsid w:val="00D049CB"/>
    <w:rsid w:val="00E511C2"/>
    <w:rsid w:val="00ED30A7"/>
    <w:rsid w:val="00EE7B11"/>
    <w:rsid w:val="00F04F4D"/>
    <w:rsid w:val="00F10984"/>
    <w:rsid w:val="00F32CE8"/>
    <w:rsid w:val="00F4797E"/>
    <w:rsid w:val="00F8570F"/>
    <w:rsid w:val="00F9213F"/>
    <w:rsid w:val="00FF2E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564139"/>
  <w15:chartTrackingRefBased/>
  <w15:docId w15:val="{2DEA5220-DB08-4D87-B8D9-AC3F50D542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1377"/>
    <w:pPr>
      <w:ind w:left="720"/>
      <w:contextualSpacing/>
    </w:pPr>
  </w:style>
  <w:style w:type="table" w:styleId="TableGrid">
    <w:name w:val="Table Grid"/>
    <w:basedOn w:val="TableNormal"/>
    <w:uiPriority w:val="39"/>
    <w:rsid w:val="004629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76CB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6CBA"/>
  </w:style>
  <w:style w:type="paragraph" w:styleId="Footer">
    <w:name w:val="footer"/>
    <w:basedOn w:val="Normal"/>
    <w:link w:val="FooterChar"/>
    <w:uiPriority w:val="99"/>
    <w:unhideWhenUsed/>
    <w:rsid w:val="00276CB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6C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E6E641-660C-41AB-8397-0D44340C09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</TotalTime>
  <Pages>6</Pages>
  <Words>1808</Words>
  <Characters>10308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USHRI BAG</dc:creator>
  <cp:keywords/>
  <dc:description/>
  <cp:lastModifiedBy>JYOTINMOY MITRA</cp:lastModifiedBy>
  <cp:revision>33</cp:revision>
  <dcterms:created xsi:type="dcterms:W3CDTF">2022-12-20T05:48:00Z</dcterms:created>
  <dcterms:modified xsi:type="dcterms:W3CDTF">2022-12-28T10:40:00Z</dcterms:modified>
</cp:coreProperties>
</file>